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Ind w:w="2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34"/>
        <w:gridCol w:w="14124"/>
      </w:tblGrid>
      <w:tr w:rsidR="00537519" w:rsidRPr="00CD7F3E" w:rsidTr="0070508A">
        <w:tc>
          <w:tcPr>
            <w:tcW w:w="15258" w:type="dxa"/>
            <w:gridSpan w:val="2"/>
            <w:shd w:val="clear" w:color="auto" w:fill="A6A6A6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Guidance on the use of codes for this mark scheme</w:t>
            </w:r>
          </w:p>
        </w:tc>
      </w:tr>
      <w:tr w:rsidR="00537519" w:rsidRPr="00CD7F3E" w:rsidTr="0070508A">
        <w:tc>
          <w:tcPr>
            <w:tcW w:w="1134" w:type="dxa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  <w:tc>
          <w:tcPr>
            <w:tcW w:w="14124" w:type="dxa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ethod mark</w:t>
            </w:r>
          </w:p>
        </w:tc>
      </w:tr>
      <w:tr w:rsidR="00537519" w:rsidRPr="00CD7F3E" w:rsidTr="0070508A">
        <w:tc>
          <w:tcPr>
            <w:tcW w:w="1134" w:type="dxa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</w:t>
            </w:r>
          </w:p>
        </w:tc>
        <w:tc>
          <w:tcPr>
            <w:tcW w:w="14124" w:type="dxa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ccuracy mark</w:t>
            </w:r>
          </w:p>
        </w:tc>
      </w:tr>
      <w:tr w:rsidR="00537519" w:rsidRPr="00CD7F3E" w:rsidTr="0070508A">
        <w:tc>
          <w:tcPr>
            <w:tcW w:w="1134" w:type="dxa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</w:t>
            </w:r>
          </w:p>
        </w:tc>
        <w:tc>
          <w:tcPr>
            <w:tcW w:w="14124" w:type="dxa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ark</w:t>
            </w:r>
            <w:r>
              <w:rPr>
                <w:rFonts w:ascii="Arial" w:hAnsi="Arial" w:cs="Arial"/>
                <w:sz w:val="18"/>
                <w:szCs w:val="18"/>
              </w:rPr>
              <w:t xml:space="preserve"> awarded independent of method</w:t>
            </w:r>
          </w:p>
        </w:tc>
      </w:tr>
      <w:tr w:rsidR="00537519" w:rsidRPr="00CD7F3E" w:rsidTr="0070508A">
        <w:tc>
          <w:tcPr>
            <w:tcW w:w="1134" w:type="dxa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oe</w:t>
            </w:r>
          </w:p>
        </w:tc>
        <w:tc>
          <w:tcPr>
            <w:tcW w:w="14124" w:type="dxa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Or equivalent</w:t>
            </w:r>
          </w:p>
        </w:tc>
      </w:tr>
      <w:tr w:rsidR="00537519" w:rsidRPr="00CD7F3E" w:rsidTr="0070508A">
        <w:tc>
          <w:tcPr>
            <w:tcW w:w="1134" w:type="dxa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ft</w:t>
            </w:r>
          </w:p>
        </w:tc>
        <w:tc>
          <w:tcPr>
            <w:tcW w:w="14124" w:type="dxa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Follow through</w:t>
            </w:r>
          </w:p>
        </w:tc>
      </w:tr>
      <w:tr w:rsidR="00537519" w:rsidRPr="00CD7F3E" w:rsidTr="0070508A">
        <w:tc>
          <w:tcPr>
            <w:tcW w:w="1134" w:type="dxa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cao</w:t>
            </w:r>
          </w:p>
        </w:tc>
        <w:tc>
          <w:tcPr>
            <w:tcW w:w="14124" w:type="dxa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Correct answer only</w:t>
            </w:r>
          </w:p>
        </w:tc>
      </w:tr>
    </w:tbl>
    <w:p w:rsidR="00537519" w:rsidRPr="00CD7F3E" w:rsidRDefault="00537519">
      <w:pPr>
        <w:rPr>
          <w:rFonts w:ascii="Arial" w:hAnsi="Arial" w:cs="Arial"/>
          <w:sz w:val="18"/>
          <w:szCs w:val="18"/>
        </w:rPr>
      </w:pPr>
    </w:p>
    <w:p w:rsidR="00537519" w:rsidRDefault="00537519" w:rsidP="008B632C">
      <w:pPr>
        <w:spacing w:after="0" w:line="240" w:lineRule="auto"/>
        <w:rPr>
          <w:rFonts w:ascii="Arial" w:hAnsi="Arial" w:cs="Arial"/>
          <w:b/>
          <w:sz w:val="18"/>
          <w:szCs w:val="18"/>
        </w:rPr>
        <w:sectPr w:rsidR="00537519" w:rsidSect="00D36AEE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6838" w:h="11906" w:orient="landscape" w:code="9"/>
          <w:pgMar w:top="720" w:right="720" w:bottom="720" w:left="720" w:header="708" w:footer="708" w:gutter="0"/>
          <w:cols w:space="708"/>
          <w:docGrid w:linePitch="360"/>
        </w:sectPr>
      </w:pPr>
    </w:p>
    <w:tbl>
      <w:tblPr>
        <w:tblW w:w="15266" w:type="dxa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86"/>
        <w:gridCol w:w="3679"/>
        <w:gridCol w:w="3557"/>
        <w:gridCol w:w="771"/>
        <w:gridCol w:w="686"/>
        <w:gridCol w:w="4659"/>
        <w:gridCol w:w="828"/>
      </w:tblGrid>
      <w:tr w:rsidR="00537519" w:rsidRPr="00CD7F3E" w:rsidTr="00181E93">
        <w:tc>
          <w:tcPr>
            <w:tcW w:w="1086" w:type="dxa"/>
            <w:shd w:val="clear" w:color="auto" w:fill="AEAAAA"/>
            <w:tcMar>
              <w:top w:w="28" w:type="dxa"/>
            </w:tcMar>
          </w:tcPr>
          <w:p w:rsidR="00537519" w:rsidRPr="00D06FF3" w:rsidRDefault="00537519" w:rsidP="008B632C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D06FF3">
              <w:rPr>
                <w:rFonts w:ascii="Arial" w:hAnsi="Arial" w:cs="Arial"/>
                <w:b/>
                <w:sz w:val="18"/>
                <w:szCs w:val="18"/>
              </w:rPr>
              <w:lastRenderedPageBreak/>
              <w:t>Question</w:t>
            </w:r>
          </w:p>
        </w:tc>
        <w:tc>
          <w:tcPr>
            <w:tcW w:w="3679" w:type="dxa"/>
            <w:shd w:val="clear" w:color="auto" w:fill="AEAAAA"/>
            <w:tcMar>
              <w:top w:w="28" w:type="dxa"/>
            </w:tcMar>
          </w:tcPr>
          <w:p w:rsidR="00537519" w:rsidRPr="00D06FF3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06FF3">
              <w:rPr>
                <w:rFonts w:ascii="Arial" w:hAnsi="Arial" w:cs="Arial"/>
                <w:b/>
                <w:sz w:val="18"/>
                <w:szCs w:val="18"/>
              </w:rPr>
              <w:t>Working</w:t>
            </w:r>
          </w:p>
        </w:tc>
        <w:tc>
          <w:tcPr>
            <w:tcW w:w="3557" w:type="dxa"/>
            <w:shd w:val="clear" w:color="auto" w:fill="AEAAAA"/>
            <w:tcMar>
              <w:top w:w="28" w:type="dxa"/>
            </w:tcMar>
          </w:tcPr>
          <w:p w:rsidR="00537519" w:rsidRPr="00D06FF3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06FF3">
              <w:rPr>
                <w:rFonts w:ascii="Arial" w:hAnsi="Arial" w:cs="Arial"/>
                <w:b/>
                <w:sz w:val="18"/>
                <w:szCs w:val="18"/>
              </w:rPr>
              <w:t>Answer</w:t>
            </w: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537519" w:rsidRPr="00D06FF3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06FF3">
              <w:rPr>
                <w:rFonts w:ascii="Arial" w:hAnsi="Arial" w:cs="Arial"/>
                <w:b/>
                <w:sz w:val="18"/>
                <w:szCs w:val="18"/>
              </w:rPr>
              <w:t>Mark</w:t>
            </w:r>
          </w:p>
        </w:tc>
        <w:tc>
          <w:tcPr>
            <w:tcW w:w="686" w:type="dxa"/>
            <w:shd w:val="clear" w:color="auto" w:fill="AEAAAA"/>
            <w:tcMar>
              <w:top w:w="28" w:type="dxa"/>
            </w:tcMar>
          </w:tcPr>
          <w:p w:rsidR="00537519" w:rsidRPr="00B45748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B45748">
              <w:rPr>
                <w:rFonts w:ascii="Arial" w:hAnsi="Arial" w:cs="Arial"/>
                <w:b/>
                <w:sz w:val="18"/>
                <w:szCs w:val="18"/>
              </w:rPr>
              <w:t>AO</w:t>
            </w:r>
          </w:p>
        </w:tc>
        <w:tc>
          <w:tcPr>
            <w:tcW w:w="4659" w:type="dxa"/>
            <w:shd w:val="clear" w:color="auto" w:fill="AEAAAA"/>
            <w:tcMar>
              <w:top w:w="28" w:type="dxa"/>
            </w:tcMar>
          </w:tcPr>
          <w:p w:rsidR="00537519" w:rsidRPr="00D06FF3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06FF3">
              <w:rPr>
                <w:rFonts w:ascii="Arial" w:hAnsi="Arial" w:cs="Arial"/>
                <w:b/>
                <w:sz w:val="18"/>
                <w:szCs w:val="18"/>
              </w:rPr>
              <w:t>Notes</w:t>
            </w:r>
          </w:p>
        </w:tc>
        <w:tc>
          <w:tcPr>
            <w:tcW w:w="828" w:type="dxa"/>
            <w:shd w:val="clear" w:color="auto" w:fill="AEAAAA"/>
            <w:tcMar>
              <w:top w:w="28" w:type="dxa"/>
            </w:tcMar>
          </w:tcPr>
          <w:p w:rsidR="00537519" w:rsidRPr="00D06FF3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06FF3">
              <w:rPr>
                <w:rFonts w:ascii="Arial" w:hAnsi="Arial" w:cs="Arial"/>
                <w:b/>
                <w:sz w:val="18"/>
                <w:szCs w:val="18"/>
              </w:rPr>
              <w:t>Grade</w:t>
            </w:r>
          </w:p>
        </w:tc>
      </w:tr>
      <w:tr w:rsidR="00537519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537519" w:rsidRPr="00CF2446" w:rsidRDefault="00537519" w:rsidP="00B4574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 xml:space="preserve">1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537519" w:rsidRPr="00CF2446" w:rsidRDefault="00537519" w:rsidP="00B4574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  <w:p w:rsidR="00537519" w:rsidRPr="00CF2446" w:rsidRDefault="00537519" w:rsidP="00B4574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c</w:t>
            </w:r>
          </w:p>
          <w:p w:rsidR="00537519" w:rsidRPr="00CF2446" w:rsidRDefault="00537519" w:rsidP="00B4574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d</w:t>
            </w:r>
          </w:p>
          <w:p w:rsidR="00537519" w:rsidRPr="00CF2446" w:rsidRDefault="00537519" w:rsidP="00B4574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e</w:t>
            </w:r>
          </w:p>
          <w:p w:rsidR="00537519" w:rsidRPr="00CF2446" w:rsidRDefault="00537519" w:rsidP="00B4574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f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B630D3">
              <w:rPr>
                <w:rFonts w:ascii="Times New Roman" w:hAnsi="Times New Roman" w:cs="Times New Roman"/>
                <w:i/>
                <w:sz w:val="18"/>
                <w:szCs w:val="18"/>
                <w:lang w:val="es-ES"/>
              </w:rPr>
              <w:t>D</w:t>
            </w:r>
            <w:r w:rsidRPr="00CD7F3E">
              <w:rPr>
                <w:rFonts w:ascii="Arial" w:hAnsi="Arial" w:cs="Arial"/>
                <w:sz w:val="18"/>
                <w:szCs w:val="18"/>
                <w:lang w:val="es-ES"/>
              </w:rPr>
              <w:t xml:space="preserve"> = 7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  <w:lang w:val="es-ES"/>
              </w:rPr>
              <w:t>w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B630D3">
              <w:rPr>
                <w:rFonts w:ascii="Times New Roman" w:hAnsi="Times New Roman" w:cs="Times New Roman"/>
                <w:i/>
                <w:sz w:val="18"/>
                <w:szCs w:val="18"/>
                <w:lang w:val="es-ES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  <w:lang w:val="es-ES"/>
              </w:rPr>
              <w:t xml:space="preserve"> = 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  <w:lang w:val="es-ES"/>
              </w:rPr>
              <w:t>p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B630D3">
              <w:rPr>
                <w:rFonts w:ascii="Times New Roman" w:hAnsi="Times New Roman" w:cs="Times New Roman"/>
                <w:i/>
                <w:sz w:val="18"/>
                <w:szCs w:val="18"/>
                <w:lang w:val="es-ES"/>
              </w:rPr>
              <w:t>Y</w:t>
            </w:r>
            <w:r w:rsidRPr="00B630D3">
              <w:rPr>
                <w:rFonts w:ascii="Times New Roman" w:hAnsi="Times New Roman" w:cs="Times New Roman"/>
                <w:sz w:val="18"/>
                <w:szCs w:val="18"/>
                <w:lang w:val="es-ES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  <w:lang w:val="es-ES"/>
              </w:rPr>
              <w:t xml:space="preserve">=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30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25.1pt" o:ole="">
                  <v:imagedata r:id="rId13" o:title=""/>
                </v:shape>
                <o:OLEObject Type="Embed" ProgID="Equation.DSMT4" ShapeID="_x0000_i1025" DrawAspect="Content" ObjectID="_1496657987" r:id="rId14"/>
              </w:object>
            </w:r>
            <w:r w:rsidRPr="00CD7F3E">
              <w:rPr>
                <w:rFonts w:ascii="Arial" w:hAnsi="Arial" w:cs="Arial"/>
                <w:sz w:val="18"/>
                <w:szCs w:val="18"/>
                <w:lang w:val="es-ES"/>
              </w:rPr>
              <w:fldChar w:fldCharType="begin"/>
            </w:r>
            <w:r w:rsidRPr="00CD7F3E">
              <w:rPr>
                <w:rFonts w:ascii="Arial" w:hAnsi="Arial" w:cs="Arial"/>
                <w:sz w:val="18"/>
                <w:szCs w:val="18"/>
                <w:lang w:val="es-ES"/>
              </w:rPr>
              <w:instrText xml:space="preserve"> QUOTE </w:instrText>
            </w:r>
            <w:r w:rsidR="009108A1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1" o:spid="_x0000_i1026" type="#_x0000_t75" style="width:14.25pt;height:20.95pt;visibility:visible">
                  <v:imagedata r:id="rId15" o:title="" chromakey="white"/>
                </v:shape>
              </w:pict>
            </w:r>
            <w:r w:rsidRPr="00CD7F3E">
              <w:rPr>
                <w:rFonts w:ascii="Arial" w:hAnsi="Arial" w:cs="Arial"/>
                <w:sz w:val="18"/>
                <w:szCs w:val="18"/>
                <w:lang w:val="es-ES"/>
              </w:rPr>
              <w:instrText xml:space="preserve"> </w:instrText>
            </w:r>
            <w:r w:rsidRPr="00CD7F3E">
              <w:rPr>
                <w:rFonts w:ascii="Arial" w:hAnsi="Arial" w:cs="Arial"/>
                <w:sz w:val="18"/>
                <w:szCs w:val="18"/>
                <w:lang w:val="es-ES"/>
              </w:rPr>
              <w:fldChar w:fldCharType="end"/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B630D3">
              <w:rPr>
                <w:rFonts w:ascii="Times New Roman" w:hAnsi="Times New Roman" w:cs="Times New Roman"/>
                <w:i/>
                <w:sz w:val="18"/>
                <w:szCs w:val="18"/>
                <w:lang w:val="es-ES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  <w:lang w:val="es-ES"/>
              </w:rPr>
              <w:t xml:space="preserve"> = 100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  <w:lang w:val="es-ES"/>
              </w:rPr>
              <w:t>D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B630D3">
              <w:rPr>
                <w:rFonts w:ascii="Times New Roman" w:hAnsi="Times New Roman" w:cs="Times New Roman"/>
                <w:i/>
                <w:sz w:val="18"/>
                <w:szCs w:val="18"/>
                <w:lang w:val="es-ES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  <w:lang w:val="es-ES"/>
              </w:rPr>
              <w:t xml:space="preserve"> = 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  <w:lang w:val="es-ES"/>
              </w:rPr>
              <w:t>lw</w:t>
            </w:r>
          </w:p>
          <w:p w:rsidR="00537519" w:rsidRPr="00CD7F3E" w:rsidRDefault="00537519" w:rsidP="007C341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B630D3">
              <w:rPr>
                <w:rFonts w:ascii="Times New Roman" w:hAnsi="Times New Roman" w:cs="Times New Roman"/>
                <w:i/>
                <w:sz w:val="18"/>
                <w:szCs w:val="18"/>
                <w:lang w:val="es-ES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  <w:lang w:val="es-ES"/>
              </w:rPr>
              <w:t xml:space="preserve"> = 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  <w:lang w:val="es-ES"/>
              </w:rPr>
              <w:t>nl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B1 oe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B1 oe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B1 oe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oe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oe</w:t>
            </w:r>
          </w:p>
          <w:p w:rsidR="00537519" w:rsidRPr="00CD7F3E" w:rsidRDefault="00537519" w:rsidP="007C341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oe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537519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537519" w:rsidRPr="00CF2446" w:rsidRDefault="00537519" w:rsidP="00B4574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 xml:space="preserve">2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537519" w:rsidRPr="00CF2446" w:rsidRDefault="00537519" w:rsidP="00B4574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B630D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80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h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80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h</w:t>
            </w:r>
            <w:r w:rsidRPr="00B630D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50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537519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1304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F2446" w:rsidRDefault="00537519" w:rsidP="00B4574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 xml:space="preserve">3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B4574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N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o be able to work out what the number thought of, you need to know the answer.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Ye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ecause I can write an equation from the information and solve it.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15 = 26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o</w:t>
            </w:r>
            <w:r w:rsidRPr="00B630D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11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No and a reaso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Yes and a reason</w:t>
            </w: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showin</w:t>
            </w:r>
            <w:r>
              <w:rPr>
                <w:rFonts w:ascii="Arial" w:hAnsi="Arial" w:cs="Arial"/>
                <w:sz w:val="18"/>
                <w:szCs w:val="18"/>
              </w:rPr>
              <w:t>g the equation and the solu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537519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1134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F2446" w:rsidRDefault="00537519" w:rsidP="003365B8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 xml:space="preserve">4 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CF2446">
            <w:pPr>
              <w:pStyle w:val="TableParagraph"/>
              <w:ind w:right="221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For example, in the rule pay =15 × hour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537519" w:rsidRPr="00CD7F3E" w:rsidRDefault="00537519" w:rsidP="00CF2446">
            <w:pPr>
              <w:pStyle w:val="TableParagraph"/>
              <w:ind w:right="221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s hours varies, so will the calculation to calculate pay.</w:t>
            </w:r>
          </w:p>
          <w:p w:rsidR="00537519" w:rsidRPr="00CD7F3E" w:rsidRDefault="00537519" w:rsidP="00CF2446">
            <w:pPr>
              <w:pStyle w:val="TableParagraph"/>
              <w:ind w:right="221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Yes, there will be others, there will be hundreds of different possible calculation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for an </w:t>
            </w:r>
            <w:r w:rsidRPr="00CD7F3E">
              <w:rPr>
                <w:rFonts w:ascii="Arial" w:hAnsi="Arial" w:cs="Arial"/>
                <w:spacing w:val="-1"/>
                <w:sz w:val="18"/>
                <w:szCs w:val="18"/>
              </w:rPr>
              <w:t>explanation of w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>h</w:t>
            </w:r>
            <w:r w:rsidRPr="00CD7F3E">
              <w:rPr>
                <w:rFonts w:ascii="Arial" w:hAnsi="Arial" w:cs="Arial"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it is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oss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i</w:t>
            </w:r>
            <w:r w:rsidRPr="00CD7F3E">
              <w:rPr>
                <w:rFonts w:ascii="Arial" w:hAnsi="Arial" w:cs="Arial"/>
                <w:spacing w:val="-1"/>
                <w:sz w:val="18"/>
                <w:szCs w:val="18"/>
              </w:rPr>
              <w:t>bl</w:t>
            </w:r>
            <w:r w:rsidRPr="00CD7F3E">
              <w:rPr>
                <w:rFonts w:ascii="Arial" w:hAnsi="Arial" w:cs="Arial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fo</w:t>
            </w:r>
            <w:r w:rsidRPr="00CD7F3E">
              <w:rPr>
                <w:rFonts w:ascii="Arial" w:hAnsi="Arial" w:cs="Arial"/>
                <w:sz w:val="18"/>
                <w:szCs w:val="18"/>
              </w:rPr>
              <w:t>r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mo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r</w:t>
            </w:r>
            <w:r w:rsidRPr="00CD7F3E">
              <w:rPr>
                <w:rFonts w:ascii="Arial" w:hAnsi="Arial" w:cs="Arial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h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on</w:t>
            </w:r>
            <w:r w:rsidRPr="00CD7F3E">
              <w:rPr>
                <w:rFonts w:ascii="Arial" w:hAnsi="Arial" w:cs="Arial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1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l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ul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io</w:t>
            </w:r>
            <w:r w:rsidRPr="00CD7F3E">
              <w:rPr>
                <w:rFonts w:ascii="Arial" w:hAnsi="Arial" w:cs="Arial"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t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o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m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wi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h</w:t>
            </w:r>
            <w:r w:rsidRPr="00CD7F3E">
              <w:rPr>
                <w:rFonts w:ascii="Arial" w:hAnsi="Arial" w:cs="Arial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1"/>
                <w:sz w:val="18"/>
                <w:szCs w:val="18"/>
              </w:rPr>
              <w:t>s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m</w:t>
            </w:r>
            <w:r w:rsidRPr="00CD7F3E">
              <w:rPr>
                <w:rFonts w:ascii="Arial" w:hAnsi="Arial" w:cs="Arial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ru</w:t>
            </w:r>
            <w:r w:rsidRPr="00CD7F3E">
              <w:rPr>
                <w:rFonts w:ascii="Arial" w:hAnsi="Arial" w:cs="Arial"/>
                <w:spacing w:val="-1"/>
                <w:sz w:val="18"/>
                <w:szCs w:val="18"/>
              </w:rPr>
              <w:t>l</w:t>
            </w:r>
            <w:r w:rsidRPr="00CD7F3E">
              <w:rPr>
                <w:rFonts w:ascii="Arial" w:hAnsi="Arial" w:cs="Arial"/>
                <w:spacing w:val="-9"/>
                <w:sz w:val="18"/>
                <w:szCs w:val="18"/>
              </w:rPr>
              <w:t>e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using an example to go alongside the explanation</w:t>
            </w:r>
          </w:p>
          <w:p w:rsidR="00537519" w:rsidRPr="00CD7F3E" w:rsidRDefault="00537519" w:rsidP="003365B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stating Yes there will be more, and qualifying this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537519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>5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9108A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6" o:spid="_x0000_i1027" type="#_x0000_t75" alt="11386_Algebra_Ans_001.png" style="width:61.1pt;height:63.65pt;visibility:visible">
                  <v:imagedata r:id="rId16" o:title=""/>
                </v:shape>
              </w:pic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We use (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, 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) to describe the position, where the first part, 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, is along the 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-axis. Then the second part, 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, is along the 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>-axis.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xample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e.g.</w:t>
            </w:r>
          </w:p>
          <w:p w:rsidR="00537519" w:rsidRPr="00CD7F3E" w:rsidRDefault="00537519" w:rsidP="003365B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The convention for point 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is (2,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3). If we didn’t have the convention then we could use (3,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2) but that could be confused now with point 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for a clear example </w:t>
            </w:r>
            <w:r>
              <w:rPr>
                <w:rFonts w:ascii="Arial" w:hAnsi="Arial" w:cs="Arial"/>
                <w:sz w:val="18"/>
                <w:szCs w:val="18"/>
              </w:rPr>
              <w:t>illustrated with a sketch graph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537519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537519" w:rsidRPr="00CF2446" w:rsidRDefault="00537519" w:rsidP="00FF0659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 xml:space="preserve">6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B4574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Ye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For example we could write as 2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B630D3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– 6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Rearranging an equation.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Ye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he first equation has been divided by 2 throughout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Yes with an example to illustrate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orrect language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 for y</w:t>
            </w:r>
            <w:r w:rsidRPr="00CD7F3E">
              <w:rPr>
                <w:rFonts w:ascii="Arial" w:hAnsi="Arial" w:cs="Arial"/>
                <w:sz w:val="18"/>
                <w:szCs w:val="18"/>
              </w:rPr>
              <w:t>es and a reas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537519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1416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F2446" w:rsidRDefault="00537519" w:rsidP="00B516C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lastRenderedPageBreak/>
              <w:t>7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ubstitute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3 in the equation to give 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3 + 2 = 5</w:t>
            </w:r>
          </w:p>
          <w:p w:rsidR="00537519" w:rsidRPr="00CD7F3E" w:rsidRDefault="00537519" w:rsidP="00B365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o when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3,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5, hence (2, </w:t>
            </w:r>
            <w:r>
              <w:rPr>
                <w:rFonts w:ascii="Arial" w:hAnsi="Arial" w:cs="Arial"/>
                <w:sz w:val="18"/>
                <w:szCs w:val="18"/>
              </w:rPr>
              <w:t xml:space="preserve">6) is not on the line </w:t>
            </w:r>
            <w:r w:rsidRPr="001D5AE1">
              <w:rPr>
                <w:rFonts w:ascii="Arial" w:hAnsi="Arial" w:cs="Arial"/>
                <w:b/>
                <w:sz w:val="18"/>
                <w:szCs w:val="18"/>
              </w:rPr>
              <w:t xml:space="preserve">or </w:t>
            </w:r>
            <w:r w:rsidRPr="00CD7F3E">
              <w:rPr>
                <w:rFonts w:ascii="Arial" w:hAnsi="Arial" w:cs="Arial"/>
                <w:sz w:val="18"/>
                <w:szCs w:val="18"/>
              </w:rPr>
              <w:t>The constant term is 2 so the line crosses the</w:t>
            </w:r>
            <w:r w:rsidRPr="00CD7F3E">
              <w:rPr>
                <w:rFonts w:ascii="Arial" w:hAnsi="Arial" w:cs="Arial"/>
                <w:i/>
                <w:sz w:val="18"/>
                <w:szCs w:val="18"/>
              </w:rPr>
              <w:t xml:space="preserve"> 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-axis at the point (0, 2). Then for every point across it goes up 1 (gradient is 1) so by the time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3,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will = 5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B365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a clear example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1417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F2446" w:rsidRDefault="00537519" w:rsidP="00FF0659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 xml:space="preserve">8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FF0659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oney spent = 2 × £14.99 + 2 × £2.50 + (12 × £0.80 + £2.50) 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= £29.98 + £5 + (£9.60 + £2.50)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= £34.98 + £12.10 = £47.08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oney left = £70 – </w:t>
            </w:r>
            <w:r>
              <w:rPr>
                <w:rFonts w:ascii="Arial" w:hAnsi="Arial" w:cs="Arial"/>
                <w:sz w:val="18"/>
                <w:szCs w:val="18"/>
              </w:rPr>
              <w:t>£</w:t>
            </w:r>
            <w:r w:rsidRPr="00CD7F3E">
              <w:rPr>
                <w:rFonts w:ascii="Arial" w:hAnsi="Arial" w:cs="Arial"/>
                <w:sz w:val="18"/>
                <w:szCs w:val="18"/>
              </w:rPr>
              <w:t>47.08</w:t>
            </w:r>
          </w:p>
          <w:p w:rsidR="00537519" w:rsidRPr="00CD7F3E" w:rsidRDefault="00537519" w:rsidP="002368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= £22.92</w: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CD7F3E">
              <w:rPr>
                <w:rFonts w:ascii="Arial" w:hAnsi="Arial" w:cs="Arial"/>
                <w:spacing w:val="-1"/>
                <w:sz w:val="18"/>
                <w:szCs w:val="18"/>
              </w:rPr>
              <w:t>Is the sum of the cost of the CDs plus the coffee and the taxi less than £70?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oney left = £70 – money spent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his is less than £70 so she can afford the taxi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good questio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a cor</w:t>
            </w:r>
            <w:r>
              <w:rPr>
                <w:rFonts w:ascii="Arial" w:hAnsi="Arial" w:cs="Arial"/>
                <w:sz w:val="18"/>
                <w:szCs w:val="18"/>
              </w:rPr>
              <w:t>rect formula that could be used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the process of calculating how m</w:t>
            </w:r>
            <w:r>
              <w:rPr>
                <w:rFonts w:ascii="Arial" w:hAnsi="Arial" w:cs="Arial"/>
                <w:sz w:val="18"/>
                <w:szCs w:val="18"/>
              </w:rPr>
              <w:t>u</w:t>
            </w:r>
            <w:r w:rsidRPr="00CD7F3E">
              <w:rPr>
                <w:rFonts w:ascii="Arial" w:hAnsi="Arial" w:cs="Arial"/>
                <w:sz w:val="18"/>
                <w:szCs w:val="18"/>
              </w:rPr>
              <w:t>ch has been spent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lear, complete solution with correct answer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1134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>9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Look for the words that will represent variables and if possible, use appropriate letters to represent those variables.</w:t>
            </w:r>
          </w:p>
          <w:p w:rsidR="00537519" w:rsidRPr="00CD7F3E" w:rsidRDefault="00537519" w:rsidP="00971F3B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.g.</w:t>
            </w:r>
          </w:p>
          <w:p w:rsidR="00537519" w:rsidRPr="00CD7F3E" w:rsidRDefault="00537519" w:rsidP="00971F3B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rea = height multiplied by breadth</w:t>
            </w:r>
          </w:p>
          <w:p w:rsidR="00537519" w:rsidRPr="00CD7F3E" w:rsidRDefault="00537519" w:rsidP="00971F3B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Formula could be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hb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pacing w:val="-15"/>
                <w:sz w:val="18"/>
                <w:szCs w:val="18"/>
              </w:rPr>
            </w:pP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B1 for an explanation of h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>o</w:t>
            </w:r>
            <w:r w:rsidRPr="00CD7F3E">
              <w:rPr>
                <w:rFonts w:ascii="Arial" w:hAnsi="Arial" w:cs="Arial"/>
                <w:sz w:val="18"/>
                <w:szCs w:val="18"/>
              </w:rPr>
              <w:t>w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 xml:space="preserve">to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lin</w:t>
            </w:r>
            <w:r w:rsidRPr="00CD7F3E">
              <w:rPr>
                <w:rFonts w:ascii="Arial" w:hAnsi="Arial" w:cs="Arial"/>
                <w:sz w:val="18"/>
                <w:szCs w:val="18"/>
              </w:rPr>
              <w:t>k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f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or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mu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l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a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xp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res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s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z w:val="18"/>
                <w:szCs w:val="18"/>
              </w:rPr>
              <w:t>d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i</w:t>
            </w:r>
            <w:r w:rsidRPr="00CD7F3E">
              <w:rPr>
                <w:rFonts w:ascii="Arial" w:hAnsi="Arial" w:cs="Arial"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w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o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rd</w:t>
            </w:r>
            <w:r w:rsidRPr="00CD7F3E">
              <w:rPr>
                <w:rFonts w:ascii="Arial" w:hAnsi="Arial" w:cs="Arial"/>
                <w:sz w:val="18"/>
                <w:szCs w:val="18"/>
              </w:rPr>
              <w:t>s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6"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z w:val="18"/>
                <w:szCs w:val="18"/>
              </w:rPr>
              <w:t>o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f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or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mu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l</w:t>
            </w:r>
            <w:r w:rsidRPr="00CD7F3E">
              <w:rPr>
                <w:rFonts w:ascii="Arial" w:hAnsi="Arial" w:cs="Arial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xp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res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s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d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lgebr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i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al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l</w:t>
            </w:r>
            <w:r>
              <w:rPr>
                <w:rFonts w:ascii="Arial" w:hAnsi="Arial" w:cs="Arial"/>
                <w:spacing w:val="-15"/>
                <w:sz w:val="18"/>
                <w:szCs w:val="18"/>
              </w:rPr>
              <w:t>y</w:t>
            </w: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pacing w:val="-15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pacing w:val="-15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pacing w:val="-15"/>
                <w:sz w:val="18"/>
                <w:szCs w:val="18"/>
              </w:rPr>
              <w:t>B1 if a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suitable example has been included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537519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1990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F2446" w:rsidRDefault="00537519" w:rsidP="00FF0659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 xml:space="preserve">10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FF0659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FF0659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c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2368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means 2 times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while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2 means add 2 to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i/>
                <w:sz w:val="18"/>
                <w:szCs w:val="18"/>
              </w:rPr>
              <w:t>.</w:t>
            </w:r>
          </w:p>
          <w:p w:rsidR="00537519" w:rsidRPr="00CD7F3E" w:rsidRDefault="00537519" w:rsidP="002368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2368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3(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+ 5) means add 5 to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and then multiply the answer by 3, 3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5 means multiply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by 3 and then add 5 to the answer.</w:t>
            </w:r>
          </w:p>
          <w:p w:rsidR="00537519" w:rsidRPr="00CD7F3E" w:rsidRDefault="00537519" w:rsidP="002368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2368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means multiply n by itself, 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means multiply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by 2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 B1 for clear explanatio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480CF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537519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1707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>11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Perimeter = 2 ×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l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2 × 3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l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= 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l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6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l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8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l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o 8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l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48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l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6 cm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rea = length ×</w:t>
            </w:r>
            <w:r>
              <w:rPr>
                <w:rFonts w:ascii="Arial" w:hAnsi="Arial" w:cs="Arial"/>
                <w:sz w:val="18"/>
                <w:szCs w:val="18"/>
              </w:rPr>
              <w:t xml:space="preserve"> width</w:t>
            </w:r>
          </w:p>
          <w:p w:rsidR="00537519" w:rsidRPr="007D11CE" w:rsidRDefault="00537519" w:rsidP="00971F3B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l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× 3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l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= 6 + 3 × 6</w:t>
            </w:r>
          </w:p>
          <w:p w:rsidR="00537519" w:rsidRPr="00CD7F3E" w:rsidRDefault="00537519" w:rsidP="002368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= 6 + 18 = 24 cm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24 cm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using perimeter formula</w:t>
            </w: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area formula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t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537519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537519" w:rsidRPr="00CF2446" w:rsidRDefault="00537519" w:rsidP="007C3411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>12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940" w:dyaOrig="520">
                <v:shape id="_x0000_i1028" type="#_x0000_t75" style="width:46.05pt;height:25.1pt" o:ole="">
                  <v:imagedata r:id="rId17" o:title=""/>
                </v:shape>
                <o:OLEObject Type="Embed" ProgID="Equation.DSMT4" ShapeID="_x0000_i1028" DrawAspect="Content" ObjectID="_1496657988" r:id="rId18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8 ÷ 4 = 2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24 – 2 × 4 = 24 – 8</w:t>
            </w:r>
          </w:p>
          <w:p w:rsidR="00537519" w:rsidRPr="00CD7F3E" w:rsidRDefault="00537519" w:rsidP="00B516C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= 16</w: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16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1 for the correct process of working </w:t>
            </w:r>
            <w:r>
              <w:rPr>
                <w:rFonts w:ascii="Arial" w:hAnsi="Arial" w:cs="Arial"/>
                <w:sz w:val="18"/>
                <w:szCs w:val="18"/>
              </w:rPr>
              <w:t>out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B619F">
              <w:rPr>
                <w:rFonts w:ascii="Arial" w:hAnsi="Arial" w:cs="Arial"/>
                <w:i/>
                <w:sz w:val="18"/>
                <w:szCs w:val="18"/>
              </w:rPr>
              <w:t>C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537519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1531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 xml:space="preserve">13 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9108A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7" o:spid="_x0000_i1029" type="#_x0000_t75" alt="11386_Algebra_Ans_002.png" style="width:70.35pt;height:117.2pt;visibility:visible">
                  <v:imagedata r:id="rId19" o:title=""/>
                </v:shape>
              </w:pic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Default="00537519" w:rsidP="0093331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Plot the three points and draw the two sides. You can then complete the missing sides of the rectangle to complete the shape as shown in the diagram.</w:t>
            </w:r>
          </w:p>
          <w:p w:rsidR="00537519" w:rsidRPr="00CD7F3E" w:rsidRDefault="00537519" w:rsidP="0093331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ence find the fourth vertex as in the diagram as (4, 8)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including a sketch alongside the explanation</w:t>
            </w: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orrectly indicating (4, 8)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537519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>14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Let the smaller number be </w:t>
            </w:r>
            <w:r w:rsidRPr="00CD7F3E">
              <w:rPr>
                <w:rFonts w:ascii="Arial" w:hAnsi="Arial" w:cs="Arial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, then the next even number will be (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2)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(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2) = 50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>
              <w:rPr>
                <w:rFonts w:ascii="Arial" w:hAnsi="Arial" w:cs="Arial"/>
                <w:sz w:val="18"/>
                <w:szCs w:val="18"/>
              </w:rPr>
              <w:t xml:space="preserve"> + 2 = 50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48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4</w:t>
            </w:r>
          </w:p>
          <w:p w:rsidR="00537519" w:rsidRPr="00CD7F3E" w:rsidRDefault="00537519" w:rsidP="0093331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he lower number will be 24 so the larger number will be 26.</w: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26 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stating starting point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method of setting up the equation</w:t>
            </w: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solving for the first number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cao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537519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537519" w:rsidRPr="00B856D8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highlight w:val="lightGray"/>
              </w:rPr>
            </w:pPr>
            <w:r w:rsidRPr="00881A17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567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>15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xample 1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s 24 = 6 × 4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= 6 × 2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i/>
                <w:sz w:val="18"/>
                <w:szCs w:val="18"/>
              </w:rPr>
              <w:t>t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ba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Will give 24 when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6 and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xample 2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s 24 = 3 × 8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= 3 × (2 + 6)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i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3(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</w:rPr>
              <w:t>)</w:t>
            </w:r>
          </w:p>
          <w:p w:rsidR="00537519" w:rsidRPr="00CD7F3E" w:rsidRDefault="00537519" w:rsidP="002558F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Will give 24 when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 and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6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Default="00537519" w:rsidP="00FF07E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Default="00537519" w:rsidP="00FF07E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FF07E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 for first formula that work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for clear explanation of </w:t>
            </w:r>
            <w:r>
              <w:rPr>
                <w:rFonts w:ascii="Arial" w:hAnsi="Arial" w:cs="Arial"/>
                <w:sz w:val="18"/>
                <w:szCs w:val="18"/>
              </w:rPr>
              <w:t>how it was found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</w:t>
            </w:r>
            <w:r>
              <w:rPr>
                <w:rFonts w:ascii="Arial" w:hAnsi="Arial" w:cs="Arial"/>
                <w:sz w:val="18"/>
                <w:szCs w:val="18"/>
              </w:rPr>
              <w:t>1 for second formula that work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for clear </w:t>
            </w:r>
            <w:r>
              <w:rPr>
                <w:rFonts w:ascii="Arial" w:hAnsi="Arial" w:cs="Arial"/>
                <w:sz w:val="18"/>
                <w:szCs w:val="18"/>
              </w:rPr>
              <w:t>explanation of how it was found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FF07E1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537519" w:rsidRDefault="00537519"/>
    <w:p w:rsidR="00537519" w:rsidRDefault="00537519"/>
    <w:p w:rsidR="00537519" w:rsidRDefault="00537519"/>
    <w:tbl>
      <w:tblPr>
        <w:tblW w:w="15266" w:type="dxa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86"/>
        <w:gridCol w:w="3679"/>
        <w:gridCol w:w="3557"/>
        <w:gridCol w:w="771"/>
        <w:gridCol w:w="686"/>
        <w:gridCol w:w="4659"/>
        <w:gridCol w:w="828"/>
      </w:tblGrid>
      <w:tr w:rsidR="00537519" w:rsidRPr="00CD7F3E" w:rsidTr="00181E93">
        <w:trPr>
          <w:trHeight w:val="1417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FF0659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 xml:space="preserve">16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FF0659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FF0659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FF0659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d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5(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4) = 5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20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Feedback ‘Don’t forget to multiply out both terms in the brackets.’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6(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 xml:space="preserve">t </w:t>
            </w:r>
            <w:r w:rsidRPr="00CD7F3E">
              <w:rPr>
                <w:rFonts w:ascii="Arial" w:hAnsi="Arial" w:cs="Arial"/>
                <w:sz w:val="18"/>
                <w:szCs w:val="18"/>
              </w:rPr>
              <w:t>– 2) = 6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– 12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Feedback ‘Don’t forget 6(…..) means multiply both terms by 6.’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i/>
                <w:iCs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–3(4 – 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s</w:t>
            </w:r>
            <w:r w:rsidRPr="00CD7F3E">
              <w:rPr>
                <w:rFonts w:ascii="Arial" w:hAnsi="Arial" w:cs="Arial"/>
                <w:sz w:val="18"/>
                <w:szCs w:val="18"/>
              </w:rPr>
              <w:t>) = –12 + 3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Feedback ‘Don’t forget -3(……) means multiply both terms by 6 and a minus × minus = …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15 – (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 xml:space="preserve">n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– 4) = 15– 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 xml:space="preserve">n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+ 4 = 15 + 4 – 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i/>
                <w:iCs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= 19 – 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Feedback ‘Don’t forget - (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n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– 4) means multiply each term in the bracket by – 1 and that the – in the bracket belongs to the 4 to make it – 4.’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c</w:t>
            </w:r>
            <w:r>
              <w:rPr>
                <w:rFonts w:ascii="Arial" w:hAnsi="Arial" w:cs="Arial"/>
                <w:sz w:val="18"/>
                <w:szCs w:val="18"/>
              </w:rPr>
              <w:t>orrectly expanding the bracket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suitable feedback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1 for correctly expanding the </w:t>
            </w:r>
            <w:r>
              <w:rPr>
                <w:rFonts w:ascii="Arial" w:hAnsi="Arial" w:cs="Arial"/>
                <w:sz w:val="18"/>
                <w:szCs w:val="18"/>
              </w:rPr>
              <w:t>bracket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for suitable feedback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c</w:t>
            </w:r>
            <w:r>
              <w:rPr>
                <w:rFonts w:ascii="Arial" w:hAnsi="Arial" w:cs="Arial"/>
                <w:sz w:val="18"/>
                <w:szCs w:val="18"/>
              </w:rPr>
              <w:t>orrectly expanding the bracket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suitable feedback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c</w:t>
            </w:r>
            <w:r>
              <w:rPr>
                <w:rFonts w:ascii="Arial" w:hAnsi="Arial" w:cs="Arial"/>
                <w:sz w:val="18"/>
                <w:szCs w:val="18"/>
              </w:rPr>
              <w:t>orrectly expanding the bracket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suitable feedback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881A17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1134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2558F6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17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Any equation in the form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mx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1 will pass through (0, 1)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o </w:t>
            </w:r>
            <w:r w:rsidRPr="00CD7F3E">
              <w:rPr>
                <w:rFonts w:ascii="Arial" w:hAnsi="Arial" w:cs="Arial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1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3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1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will both pass through (0, 1) 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first correct equatio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second correct equa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EAAA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1134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FF0659">
            <w:pPr>
              <w:tabs>
                <w:tab w:val="left" w:pos="346"/>
              </w:tabs>
              <w:spacing w:after="0" w:line="240" w:lineRule="auto"/>
              <w:ind w:left="29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18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a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FF0659">
            <w:pPr>
              <w:tabs>
                <w:tab w:val="left" w:pos="346"/>
              </w:tabs>
              <w:spacing w:after="0" w:line="240" w:lineRule="auto"/>
              <w:jc w:val="both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750D38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 correct example</w:t>
            </w:r>
          </w:p>
          <w:p w:rsidR="00537519" w:rsidRPr="00CD7F3E" w:rsidRDefault="00537519" w:rsidP="00750D38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.g. 2(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– 3) + 5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q</w:t>
            </w:r>
          </w:p>
          <w:p w:rsidR="00537519" w:rsidRPr="00CD7F3E" w:rsidRDefault="00537519" w:rsidP="00750D38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750D38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 correct example</w:t>
            </w:r>
          </w:p>
          <w:p w:rsidR="00537519" w:rsidRPr="00CD7F3E" w:rsidRDefault="00537519" w:rsidP="00C7519C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.g.</w:t>
            </w:r>
            <w:r w:rsidRPr="00BE1C1B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900" w:dyaOrig="520">
                <v:shape id="_x0000_i1030" type="#_x0000_t75" style="width:42.7pt;height:25.1pt" o:ole="">
                  <v:imagedata r:id="rId20" o:title=""/>
                </v:shape>
                <o:OLEObject Type="Embed" ProgID="Equation.DSMT4" ShapeID="_x0000_i1030" DrawAspect="Content" ObjectID="_1496657989" r:id="rId21"/>
              </w:objec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pStyle w:val="TableParagraph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750D38">
            <w:pPr>
              <w:pStyle w:val="TableParagraph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B1 for a</w:t>
            </w:r>
            <w:r w:rsidRPr="00CD7F3E">
              <w:rPr>
                <w:rFonts w:ascii="Arial" w:hAnsi="Arial" w:cs="Arial"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xp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ress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io</w:t>
            </w:r>
            <w:r w:rsidRPr="00CD7F3E">
              <w:rPr>
                <w:rFonts w:ascii="Arial" w:hAnsi="Arial" w:cs="Arial"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th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i</w:t>
            </w:r>
            <w:r w:rsidRPr="00CD7F3E">
              <w:rPr>
                <w:rFonts w:ascii="Arial" w:hAnsi="Arial" w:cs="Arial"/>
                <w:sz w:val="18"/>
                <w:szCs w:val="18"/>
              </w:rPr>
              <w:t>s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qu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iv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l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t to 4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z</w:t>
            </w:r>
            <w:r w:rsidRPr="00CD7F3E">
              <w:rPr>
                <w:rFonts w:ascii="Arial" w:hAnsi="Arial" w:cs="Arial"/>
                <w:i/>
                <w:iCs/>
                <w:spacing w:val="2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5</w:t>
            </w:r>
            <w:r w:rsidRPr="007D11CE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q</w:t>
            </w:r>
            <w:r w:rsidRPr="00CD7F3E">
              <w:rPr>
                <w:rFonts w:ascii="Arial" w:hAnsi="Arial" w:cs="Arial"/>
                <w:i/>
                <w:iCs/>
                <w:spacing w:val="2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–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12"/>
                <w:sz w:val="18"/>
                <w:szCs w:val="18"/>
              </w:rPr>
              <w:t>6</w:t>
            </w:r>
          </w:p>
          <w:p w:rsidR="00537519" w:rsidRPr="00CD7F3E" w:rsidRDefault="00537519" w:rsidP="00750D38">
            <w:pPr>
              <w:pStyle w:val="TableParagraph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537519" w:rsidRPr="002B619F" w:rsidRDefault="00537519" w:rsidP="004B22A9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B1 for a</w:t>
            </w:r>
            <w:r w:rsidRPr="00CD7F3E">
              <w:rPr>
                <w:rFonts w:ascii="Arial" w:hAnsi="Arial" w:cs="Arial"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xp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ress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io</w:t>
            </w:r>
            <w:r w:rsidRPr="00CD7F3E">
              <w:rPr>
                <w:rFonts w:ascii="Arial" w:hAnsi="Arial" w:cs="Arial"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th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sim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l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i</w:t>
            </w:r>
            <w:r w:rsidRPr="00CD7F3E">
              <w:rPr>
                <w:rFonts w:ascii="Arial" w:hAnsi="Arial" w:cs="Arial"/>
                <w:spacing w:val="5"/>
                <w:sz w:val="18"/>
                <w:szCs w:val="18"/>
              </w:rPr>
              <w:t>fies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6"/>
                <w:sz w:val="18"/>
                <w:szCs w:val="18"/>
              </w:rPr>
              <w:t>to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2"/>
                <w:sz w:val="18"/>
                <w:szCs w:val="18"/>
              </w:rPr>
              <w:t>5</w:t>
            </w:r>
            <w:r w:rsidRPr="007D11CE">
              <w:rPr>
                <w:rFonts w:ascii="Times New Roman" w:hAnsi="Times New Roman" w:cs="Times New Roman"/>
                <w:i/>
                <w:spacing w:val="-2"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i/>
                <w:iCs/>
                <w:spacing w:val="2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–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2</w:t>
            </w:r>
            <w:r w:rsidRPr="007D11CE">
              <w:rPr>
                <w:rFonts w:ascii="Times New Roman" w:hAnsi="Times New Roman" w:cs="Times New Roman"/>
                <w:i/>
                <w:spacing w:val="-5"/>
                <w:sz w:val="18"/>
                <w:szCs w:val="18"/>
              </w:rPr>
              <w:t>y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pStyle w:val="ListParagraph"/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215E3F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686" w:type="dxa"/>
            <w:vMerge/>
            <w:shd w:val="clear" w:color="auto" w:fill="FFFFFF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454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FF0659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19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890F59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noProof/>
                <w:sz w:val="18"/>
                <w:szCs w:val="18"/>
                <w:lang w:eastAsia="en-GB"/>
              </w:rPr>
            </w:pPr>
          </w:p>
          <w:p w:rsidR="00537519" w:rsidRDefault="009108A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8" o:spid="_x0000_i1031" type="#_x0000_t75" alt="11386_Algebra_Ans_003.png" style="width:62.8pt;height:62.8pt;visibility:visible">
                  <v:imagedata r:id="rId22" o:title=""/>
                </v:shape>
              </w:pic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Own example that work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4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E0804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for </w:t>
            </w:r>
            <w:r>
              <w:rPr>
                <w:rFonts w:ascii="Arial" w:hAnsi="Arial" w:cs="Arial"/>
                <w:sz w:val="18"/>
                <w:szCs w:val="18"/>
              </w:rPr>
              <w:t>each correct entry in the table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their own correct example that works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pStyle w:val="ListParagraph"/>
              <w:spacing w:after="0" w:line="240" w:lineRule="auto"/>
              <w:ind w:left="313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shd w:val="clear" w:color="auto" w:fill="FFFFFF"/>
            <w:tcMar>
              <w:top w:w="28" w:type="dxa"/>
            </w:tcMar>
          </w:tcPr>
          <w:p w:rsidR="00537519" w:rsidRPr="00B45748" w:rsidRDefault="00537519" w:rsidP="00971F3B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7B17A2" w:rsidRDefault="007B17A2"/>
    <w:p w:rsidR="00537519" w:rsidRDefault="00537519"/>
    <w:tbl>
      <w:tblPr>
        <w:tblW w:w="15266" w:type="dxa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86"/>
        <w:gridCol w:w="3679"/>
        <w:gridCol w:w="3557"/>
        <w:gridCol w:w="771"/>
        <w:gridCol w:w="686"/>
        <w:gridCol w:w="4659"/>
        <w:gridCol w:w="828"/>
      </w:tblGrid>
      <w:tr w:rsidR="00537519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0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Z</w:t>
            </w: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 xml:space="preserve"> = 3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Z</w:t>
            </w:r>
            <w:r w:rsidRPr="007D11CE">
              <w:rPr>
                <w:rFonts w:ascii="Times New Roman" w:hAnsi="Times New Roman" w:cs="Times New Roman"/>
                <w:sz w:val="18"/>
                <w:szCs w:val="18"/>
                <w:lang w:val="pt-BR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 xml:space="preserve">=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 xml:space="preserve"> + 18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So 3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 xml:space="preserve"> =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 xml:space="preserve"> + 18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 xml:space="preserve"> = 18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7D11CE">
              <w:rPr>
                <w:rFonts w:ascii="Times New Roman" w:hAnsi="Times New Roman" w:cs="Times New Roman"/>
                <w:sz w:val="18"/>
                <w:szCs w:val="18"/>
                <w:lang w:val="pt-BR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= 9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ubstitute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9 into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18 to give 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27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Check</w:t>
            </w:r>
          </w:p>
          <w:p w:rsidR="00537519" w:rsidRPr="00CD7F3E" w:rsidRDefault="00537519" w:rsidP="004B22A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3 × 9 = 27 </w:t>
            </w:r>
            <w:r>
              <w:rPr>
                <w:rFonts w:ascii="Arial" w:hAnsi="Arial" w:cs="Arial"/>
                <w:sz w:val="18"/>
                <w:szCs w:val="18"/>
              </w:rPr>
              <w:t>which is correct.</w: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Zoe has 27 and</w:t>
            </w:r>
            <w:r>
              <w:rPr>
                <w:rFonts w:ascii="Arial" w:hAnsi="Arial" w:cs="Arial"/>
                <w:sz w:val="18"/>
                <w:szCs w:val="18"/>
              </w:rPr>
              <w:t xml:space="preserve"> Alyssa has 9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setting up first equatio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setting up second equatio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method of combining equations to eliminate one variable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first correct answer found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substituting first answer</w:t>
            </w: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correct second answer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B516C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1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+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20 = 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20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20 = 90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70 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35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o 35 on first shelf and 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35 + 20 = 55 on second.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Need 90 ÷3 = 30 on each shelf.</w: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o need to move 5 from first shelf onto third shelf and 25 from second to third shelf. 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setting the initial expressio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setting this up to equal 90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first shelf as 35</w:t>
            </w: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second shelf as 55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</w:t>
            </w:r>
            <w:r>
              <w:rPr>
                <w:rFonts w:ascii="Arial" w:hAnsi="Arial" w:cs="Arial"/>
                <w:sz w:val="18"/>
                <w:szCs w:val="18"/>
              </w:rPr>
              <w:t>r correct process of sorting the books out to 30 on each shelf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FF07E1">
        <w:trPr>
          <w:trHeight w:val="398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2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735D26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elect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values less than 0 and substitute into the equation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pacing w:val="-2"/>
                <w:sz w:val="18"/>
                <w:szCs w:val="18"/>
                <w:lang w:val="en-US"/>
              </w:rPr>
              <w:t>B1 for clear explana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FF07E1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FF07E1">
              <w:rPr>
                <w:rFonts w:ascii="Arial" w:hAnsi="Arial" w:cs="Arial"/>
                <w:b/>
                <w:sz w:val="18"/>
                <w:szCs w:val="18"/>
              </w:rPr>
              <w:t>1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537519" w:rsidRPr="00CF2446" w:rsidRDefault="00537519" w:rsidP="00890F59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CF2446">
              <w:rPr>
                <w:rFonts w:ascii="Arial" w:hAnsi="Arial" w:cs="Arial"/>
                <w:b/>
                <w:sz w:val="18"/>
                <w:szCs w:val="18"/>
              </w:rPr>
              <w:t xml:space="preserve">23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890F59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F2446" w:rsidRDefault="00537519" w:rsidP="00971F3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D7F3E" w:rsidRDefault="00537519" w:rsidP="00890F59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CF2446">
              <w:rPr>
                <w:rFonts w:ascii="Arial" w:hAnsi="Arial" w:cs="Arial"/>
                <w:b/>
                <w:sz w:val="18"/>
                <w:szCs w:val="18"/>
              </w:rPr>
              <w:t>c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735D2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Using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mx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+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and </w:t>
            </w:r>
          </w:p>
          <w:p w:rsidR="00537519" w:rsidRPr="00CD7F3E" w:rsidRDefault="00537519" w:rsidP="00735D26">
            <w:pPr>
              <w:spacing w:after="0" w:line="240" w:lineRule="auto"/>
              <w:rPr>
                <w:rFonts w:ascii="Arial" w:hAnsi="Arial" w:cs="Arial"/>
                <w:noProof/>
                <w:sz w:val="18"/>
                <w:szCs w:val="18"/>
                <w:lang w:eastAsia="en-GB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m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DE0804">
              <w:rPr>
                <w:rFonts w:ascii="Arial" w:hAnsi="Arial" w:cs="Arial"/>
                <w:position w:val="-24"/>
                <w:sz w:val="18"/>
                <w:szCs w:val="18"/>
              </w:rPr>
              <w:object w:dxaOrig="1020" w:dyaOrig="540">
                <v:shape id="_x0000_i1032" type="#_x0000_t75" style="width:50.25pt;height:26.8pt" o:ole="">
                  <v:imagedata r:id="rId23" o:title=""/>
                </v:shape>
                <o:OLEObject Type="Embed" ProgID="Equation.DSMT4" ShapeID="_x0000_i1032" DrawAspect="Content" ObjectID="_1496657990" r:id="rId24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Pr="00CD7F3E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w:r w:rsidR="009108A1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14" o:spid="_x0000_i1033" type="#_x0000_t75" style="width:62.8pt;height:25.1pt;visibility:visible">
                  <v:imagedata r:id="rId25" o:title="" chromakey="white"/>
                </v:shape>
              </w:pict>
            </w:r>
            <w:r w:rsidRPr="00CD7F3E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Pr="00CD7F3E">
              <w:rPr>
                <w:rFonts w:ascii="Arial" w:hAnsi="Arial" w:cs="Arial"/>
                <w:sz w:val="18"/>
                <w:szCs w:val="18"/>
              </w:rPr>
              <w:fldChar w:fldCharType="separate"/>
            </w:r>
          </w:p>
          <w:p w:rsidR="00537519" w:rsidRPr="00CD7F3E" w:rsidRDefault="00537519" w:rsidP="00735D2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noProof/>
                <w:sz w:val="18"/>
                <w:szCs w:val="18"/>
                <w:lang w:eastAsia="en-GB"/>
              </w:rPr>
              <w:t>m</w:t>
            </w:r>
            <w:r w:rsidRPr="00CD7F3E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fldChar w:fldCharType="end"/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DE0804">
              <w:rPr>
                <w:rFonts w:ascii="Arial" w:hAnsi="Arial" w:cs="Arial"/>
                <w:position w:val="-24"/>
                <w:sz w:val="18"/>
                <w:szCs w:val="18"/>
              </w:rPr>
              <w:object w:dxaOrig="700" w:dyaOrig="540">
                <v:shape id="_x0000_i1034" type="#_x0000_t75" style="width:35.15pt;height:26.8pt" o:ole="">
                  <v:imagedata r:id="rId26" o:title=""/>
                </v:shape>
                <o:OLEObject Type="Embed" ProgID="Equation.DSMT4" ShapeID="_x0000_i1034" DrawAspect="Content" ObjectID="_1496657991" r:id="rId27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DE0804">
              <w:rPr>
                <w:rFonts w:ascii="Arial" w:hAnsi="Arial" w:cs="Arial"/>
                <w:position w:val="-20"/>
                <w:sz w:val="18"/>
                <w:szCs w:val="18"/>
              </w:rPr>
              <w:object w:dxaOrig="480" w:dyaOrig="499">
                <v:shape id="_x0000_i1035" type="#_x0000_t75" style="width:23.45pt;height:25.1pt" o:ole="">
                  <v:imagedata r:id="rId28" o:title=""/>
                </v:shape>
                <o:OLEObject Type="Embed" ProgID="Equation.DSMT4" ShapeID="_x0000_i1035" DrawAspect="Content" ObjectID="_1496657992" r:id="rId29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537519" w:rsidRPr="00CD7F3E" w:rsidRDefault="00537519" w:rsidP="00735D2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DE0804">
              <w:rPr>
                <w:rFonts w:ascii="Arial" w:hAnsi="Arial" w:cs="Arial"/>
                <w:position w:val="-20"/>
                <w:sz w:val="18"/>
                <w:szCs w:val="18"/>
              </w:rPr>
              <w:object w:dxaOrig="300" w:dyaOrig="499">
                <v:shape id="_x0000_i1036" type="#_x0000_t75" style="width:15.05pt;height:25.1pt" o:ole="">
                  <v:imagedata r:id="rId30" o:title=""/>
                </v:shape>
                <o:OLEObject Type="Embed" ProgID="Equation.DSMT4" ShapeID="_x0000_i1036" DrawAspect="Content" ObjectID="_1496657993" r:id="rId31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Pr="00CD7F3E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w:r w:rsidR="009108A1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20" o:spid="_x0000_i1037" type="#_x0000_t75" style="width:14.25pt;height:23.45pt;visibility:visible">
                  <v:imagedata r:id="rId32" o:title="" chromakey="white"/>
                </v:shape>
              </w:pict>
            </w:r>
            <w:r w:rsidRPr="00CD7F3E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Pr="00CD7F3E">
              <w:rPr>
                <w:rFonts w:ascii="Arial" w:hAnsi="Arial" w:cs="Arial"/>
                <w:sz w:val="18"/>
                <w:szCs w:val="18"/>
              </w:rPr>
              <w:fldChar w:fldCharType="end"/>
            </w:r>
            <w:r w:rsidRPr="00CD7F3E">
              <w:rPr>
                <w:rFonts w:ascii="Arial" w:hAnsi="Arial" w:cs="Arial"/>
                <w:sz w:val="18"/>
                <w:szCs w:val="18"/>
              </w:rPr>
              <w:t>= 2</w:t>
            </w:r>
          </w:p>
          <w:p w:rsidR="00537519" w:rsidRPr="00CD7F3E" w:rsidRDefault="00537519" w:rsidP="00735D2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Giving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</w:p>
          <w:p w:rsidR="00537519" w:rsidRPr="002B619F" w:rsidRDefault="00537519" w:rsidP="00735D2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You know the point (1, 2) is on the line, so substitute into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537519" w:rsidRPr="00CD7F3E" w:rsidRDefault="00537519" w:rsidP="00735D2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2 = 2 × 1 +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so </w:t>
            </w:r>
            <w:r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0.</w:t>
            </w:r>
          </w:p>
          <w:p w:rsidR="00537519" w:rsidRPr="00CD7F3E" w:rsidRDefault="00537519" w:rsidP="0092730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o the equation of the line is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3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</w:p>
          <w:p w:rsidR="00537519" w:rsidRDefault="00537519" w:rsidP="00735D26">
            <w:pPr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Use this to find three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mo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r</w:t>
            </w:r>
            <w:r w:rsidRPr="00CD7F3E">
              <w:rPr>
                <w:rFonts w:ascii="Arial" w:hAnsi="Arial" w:cs="Arial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pacing w:val="-1"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o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i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pacing w:val="-1"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s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i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n the third 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qu</w:t>
            </w:r>
            <w:r w:rsidRPr="00CD7F3E">
              <w:rPr>
                <w:rFonts w:ascii="Arial" w:hAnsi="Arial" w:cs="Arial"/>
                <w:spacing w:val="-3"/>
                <w:sz w:val="18"/>
                <w:szCs w:val="18"/>
              </w:rPr>
              <w:t>adr</w:t>
            </w:r>
            <w:r w:rsidRPr="00CD7F3E">
              <w:rPr>
                <w:rFonts w:ascii="Arial" w:hAnsi="Arial" w:cs="Arial"/>
                <w:spacing w:val="-4"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pacing w:val="-5"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pacing w:val="-1"/>
                <w:sz w:val="18"/>
                <w:szCs w:val="18"/>
              </w:rPr>
              <w:t xml:space="preserve">t, e.g. (–1, –2), (–3, –6), </w:t>
            </w:r>
          </w:p>
          <w:p w:rsidR="00537519" w:rsidRPr="00CD7F3E" w:rsidRDefault="00537519" w:rsidP="00735D2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pacing w:val="-1"/>
                <w:sz w:val="18"/>
                <w:szCs w:val="18"/>
              </w:rPr>
              <w:t>(–4, –8)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2B619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1 for correct process of finding gradient in using 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mx</w:t>
            </w:r>
            <w:r w:rsidRPr="007D11CE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+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88641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1 for correct process to find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</w:p>
          <w:p w:rsidR="00537519" w:rsidRPr="00CD7F3E" w:rsidRDefault="00537519" w:rsidP="0088641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88641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A1 for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1 for correctly only using negative values of </w:t>
            </w:r>
            <w:r w:rsidRPr="007D11CE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three correct coordinates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890F5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890F59">
              <w:rPr>
                <w:rFonts w:ascii="Arial" w:hAnsi="Arial" w:cs="Arial"/>
                <w:b/>
                <w:sz w:val="18"/>
                <w:szCs w:val="18"/>
              </w:rPr>
              <w:t>6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804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24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ince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2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(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1)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Hence for any integer value of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,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will be an even number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950E81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5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th term of first sequence is 6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– 1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th term of second sequence is 3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– 2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So for a common term: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6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– 1 = 3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– 2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3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–1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o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is not a whole number. And hence there is no term in both sequences.</w: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50E8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No 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for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th term of first sequence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for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th term of second sequence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1 for method of putting both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th terms equal to each other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correctly finding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to be non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r w:rsidRPr="00CD7F3E">
              <w:rPr>
                <w:rFonts w:ascii="Arial" w:hAnsi="Arial" w:cs="Arial"/>
                <w:sz w:val="18"/>
                <w:szCs w:val="18"/>
              </w:rPr>
              <w:t>integer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No alongside clear solu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shd w:val="clear" w:color="auto" w:fill="FFFFFF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C90466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26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C90466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D (5, 1)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rea of trapezium =</w:t>
            </w:r>
            <w:r w:rsidRPr="00DE0804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38" type="#_x0000_t75" style="width:10.05pt;height:25.1pt" o:ole="">
                  <v:imagedata r:id="rId33" o:title=""/>
                </v:shape>
                <o:OLEObject Type="Embed" ProgID="Equation.DSMT4" ShapeID="_x0000_i1038" DrawAspect="Content" ObjectID="_1496657994" r:id="rId34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× (4 + 10) × 5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CD7F3E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Pr="00CD7F3E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w:r w:rsidR="009108A1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24" o:spid="_x0000_i1039" type="#_x0000_t75" style="width:7.55pt;height:22.6pt;visibility:visible">
                  <v:imagedata r:id="rId35" o:title="" chromakey="white"/>
                </v:shape>
              </w:pict>
            </w:r>
            <w:r w:rsidRPr="00CD7F3E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Pr="00CD7F3E">
              <w:rPr>
                <w:rFonts w:ascii="Arial" w:hAnsi="Arial" w:cs="Arial"/>
                <w:sz w:val="18"/>
                <w:szCs w:val="18"/>
              </w:rPr>
              <w:fldChar w:fldCharType="separate"/>
            </w:r>
            <w:r w:rsidRPr="00DE0804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40" type="#_x0000_t75" style="width:10.05pt;height:25.1pt" o:ole="">
                  <v:imagedata r:id="rId36" o:title=""/>
                </v:shape>
                <o:OLEObject Type="Embed" ProgID="Equation.DSMT4" ShapeID="_x0000_i1040" DrawAspect="Content" ObjectID="_1496657995" r:id="rId37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fldChar w:fldCharType="end"/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× 14 × 5</w:t>
            </w:r>
          </w:p>
          <w:p w:rsidR="00537519" w:rsidRPr="00CD7F3E" w:rsidRDefault="00537519" w:rsidP="003405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35 cm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(5, 1)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3405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35 cm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87A1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correct method in finding area of trapezium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1134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FE6793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7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ketch a graph:</w:t>
            </w:r>
          </w:p>
          <w:p w:rsidR="00537519" w:rsidRPr="00CD7F3E" w:rsidRDefault="009108A1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_x0000_i1041" type="#_x0000_t75" alt="11386_Algebra_Ans_004.png" style="width:157.4pt;height:114.7pt;visibility:visible">
                  <v:imagedata r:id="rId38" o:title=""/>
                </v:shape>
              </w:pic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11 am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for showing runner </w:t>
            </w:r>
            <w:r>
              <w:rPr>
                <w:rFonts w:ascii="Arial" w:hAnsi="Arial" w:cs="Arial"/>
                <w:sz w:val="18"/>
                <w:szCs w:val="18"/>
              </w:rPr>
              <w:t>on graph or explaining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for showing cyclist </w:t>
            </w:r>
            <w:r>
              <w:rPr>
                <w:rFonts w:ascii="Arial" w:hAnsi="Arial" w:cs="Arial"/>
                <w:sz w:val="18"/>
                <w:szCs w:val="18"/>
              </w:rPr>
              <w:t>on graph or explaining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for showing where the two lines meet </w:t>
            </w:r>
            <w:r>
              <w:rPr>
                <w:rFonts w:ascii="Arial" w:hAnsi="Arial" w:cs="Arial"/>
                <w:sz w:val="18"/>
                <w:szCs w:val="18"/>
              </w:rPr>
              <w:t>on graph or explaining</w:t>
            </w: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1134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8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100, 96, 92, 88, 84, 80, 76, 72, 68, 64, 60, 56, 52, 48, 44, 40, 36, 32, 28, 24, 20, 16, 12, 8, 4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2, 8, 14, 20, 26, 32, 38, 44, 50, 56, 62, 68, 74, 80, 86, 92, 98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hose in common 8, 20, 32, 44, 56, 68, 80, 92</w: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8, 20, 32, 44, 56, 68, 80, 92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process of accounting for first sequence</w:t>
            </w: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process of accounting for second sequence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E0E8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all 8 correct terms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1134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B516C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29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Left hand graph is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5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Right hand graph is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1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ubstitute </w:t>
            </w:r>
            <w:r w:rsidRPr="00CD7F3E">
              <w:rPr>
                <w:rFonts w:ascii="Arial" w:hAnsi="Arial" w:cs="Arial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into first equatio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+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1 = 5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+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4</w: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9108A1" w:rsidP="001E0E8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3" o:spid="_x0000_i1042" type="#_x0000_t75" alt="11386_Algebra_Ans_005.png" style="width:80.35pt;height:87.05pt;visibility:visible">
                  <v:imagedata r:id="rId39" o:title=""/>
                </v:shape>
              </w:pic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irst graph equatio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second graph equatio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1 substituting to eliminate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for graph drawn with 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x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on vertical axis. Allow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on horizontal axis</w:t>
            </w:r>
          </w:p>
          <w:p w:rsidR="00537519" w:rsidRPr="00CD7F3E" w:rsidRDefault="00537519" w:rsidP="00547BD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for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+ 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4 drawn correctly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C90466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30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C90466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537519" w:rsidRPr="00CD7F3E" w:rsidRDefault="00537519" w:rsidP="00321169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321169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C90466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Distance = 2 × 25 km = 50 km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50 km ÷ 8 hours</w:t>
            </w:r>
            <w:r w:rsidRPr="00CD7F3E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Pr="00CD7F3E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w:r w:rsidR="009108A1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28" o:spid="_x0000_i1043" type="#_x0000_t75" style="width:19.25pt;height:23.45pt;visibility:visible">
                  <v:imagedata r:id="rId40" o:title="" chromakey="white"/>
                </v:shape>
              </w:pict>
            </w:r>
            <w:r w:rsidRPr="00CD7F3E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Pr="00CD7F3E">
              <w:rPr>
                <w:rFonts w:ascii="Arial" w:hAnsi="Arial" w:cs="Arial"/>
                <w:sz w:val="18"/>
                <w:szCs w:val="18"/>
              </w:rPr>
              <w:fldChar w:fldCharType="end"/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6.25 km per hour. 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.g. What is Philip’s highest speed?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t wh</w:t>
            </w:r>
            <w:r>
              <w:rPr>
                <w:rFonts w:ascii="Arial" w:hAnsi="Arial" w:cs="Arial"/>
                <w:sz w:val="18"/>
                <w:szCs w:val="18"/>
              </w:rPr>
              <w:t>at times did Philip have a rest?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 two part question, getting more difficult.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nd a mark scheme.</w: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32116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6.25 km/h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division of total distance by time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tabs>
                <w:tab w:val="left" w:pos="793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an example of a questions that could</w:t>
            </w:r>
            <w:r>
              <w:rPr>
                <w:rFonts w:ascii="Arial" w:hAnsi="Arial" w:cs="Arial"/>
                <w:sz w:val="18"/>
                <w:szCs w:val="18"/>
              </w:rPr>
              <w:t xml:space="preserve"> be asked about this situation</w:t>
            </w:r>
          </w:p>
          <w:p w:rsidR="00537519" w:rsidRPr="00CD7F3E" w:rsidRDefault="00537519" w:rsidP="00971F3B">
            <w:pPr>
              <w:tabs>
                <w:tab w:val="left" w:pos="793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a two part question using the graph with increase in difficulty</w:t>
            </w:r>
          </w:p>
          <w:p w:rsidR="00537519" w:rsidRPr="00CD7F3E" w:rsidRDefault="00537519" w:rsidP="0032116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 for suitable mark scheme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1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tabs>
                <w:tab w:val="left" w:pos="793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Own story</w:t>
            </w:r>
          </w:p>
          <w:p w:rsidR="00537519" w:rsidRPr="00CD7F3E" w:rsidRDefault="00537519" w:rsidP="00971F3B">
            <w:pPr>
              <w:tabs>
                <w:tab w:val="left" w:pos="793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S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ketch graph </w:t>
            </w:r>
          </w:p>
          <w:p w:rsidR="00537519" w:rsidRPr="00CD7F3E" w:rsidRDefault="00537519" w:rsidP="005162FF">
            <w:pPr>
              <w:tabs>
                <w:tab w:val="left" w:pos="793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Q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uestion for </w:t>
            </w:r>
            <w:r>
              <w:rPr>
                <w:rFonts w:ascii="Arial" w:hAnsi="Arial" w:cs="Arial"/>
                <w:sz w:val="18"/>
                <w:szCs w:val="18"/>
              </w:rPr>
              <w:t>the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graph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suitable story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matching sketch graph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suitable ques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1134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C90466">
            <w:pPr>
              <w:tabs>
                <w:tab w:val="left" w:pos="346"/>
                <w:tab w:val="left" w:pos="52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32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i</w:t>
            </w: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C90466">
            <w:pPr>
              <w:tabs>
                <w:tab w:val="left" w:pos="52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ii</w:t>
            </w: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C90466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Default="00537519" w:rsidP="00C90466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</w:p>
          <w:p w:rsidR="00537519" w:rsidRPr="00CD7F3E" w:rsidRDefault="00537519" w:rsidP="00C90466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35 × 8 + 10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35 × 1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35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10 = 220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35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10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1E5173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400" w:dyaOrig="499">
                <v:shape id="_x0000_i1044" type="#_x0000_t75" style="width:19.25pt;height:25.1pt" o:ole="">
                  <v:imagedata r:id="rId41" o:title=""/>
                </v:shape>
                <o:OLEObject Type="Embed" ProgID="Equation.DSMT4" ShapeID="_x0000_i1044" DrawAspect="Content" ObjectID="_1496657996" r:id="rId42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>= 6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(7 × 35) + 20 = £265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(7 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35) = 10 = £255</w:t>
            </w: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B35F87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£290</w:t>
            </w:r>
          </w:p>
          <w:p w:rsidR="00537519" w:rsidRPr="00CD7F3E" w:rsidRDefault="00537519" w:rsidP="00B35F87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35F87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35F87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£</w:t>
            </w:r>
            <w:r>
              <w:rPr>
                <w:rFonts w:ascii="Arial" w:hAnsi="Arial" w:cs="Arial"/>
                <w:sz w:val="18"/>
                <w:szCs w:val="18"/>
              </w:rPr>
              <w:t>490</w:t>
            </w:r>
          </w:p>
          <w:p w:rsidR="00537519" w:rsidRPr="00CD7F3E" w:rsidRDefault="00537519" w:rsidP="00B35F87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35F87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35F87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35F87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35F87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6 sessions</w:t>
            </w:r>
          </w:p>
          <w:p w:rsidR="00537519" w:rsidRPr="00CD7F3E" w:rsidRDefault="00537519" w:rsidP="00B35F87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35F87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35F87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£10 more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the correct method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correct method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process of sorting which rule to use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finding suitable calculations to find the difference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B35F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3</w:t>
            </w:r>
          </w:p>
        </w:tc>
        <w:tc>
          <w:tcPr>
            <w:tcW w:w="367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10 + 15 = 25 = 5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15 + 21 = 36 = 6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4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each correct part of the number pattern provided correc</w:t>
            </w:r>
            <w:r>
              <w:rPr>
                <w:rFonts w:ascii="Arial" w:hAnsi="Arial" w:cs="Arial"/>
                <w:sz w:val="18"/>
                <w:szCs w:val="18"/>
              </w:rPr>
              <w:t>t signs and symbols are present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7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57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537519" w:rsidRDefault="00537519"/>
    <w:p w:rsidR="00537519" w:rsidRDefault="00537519"/>
    <w:p w:rsidR="00537519" w:rsidRDefault="00537519"/>
    <w:tbl>
      <w:tblPr>
        <w:tblW w:w="15266" w:type="dxa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86"/>
        <w:gridCol w:w="3695"/>
        <w:gridCol w:w="3541"/>
        <w:gridCol w:w="771"/>
        <w:gridCol w:w="686"/>
        <w:gridCol w:w="4659"/>
        <w:gridCol w:w="828"/>
      </w:tblGrid>
      <w:tr w:rsidR="00537519" w:rsidRPr="00CD7F3E" w:rsidTr="00181E93">
        <w:trPr>
          <w:trHeight w:val="1134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C90466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 xml:space="preserve">34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C90466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C90466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C90466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d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/ e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riangle draw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36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cm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48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cm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2730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63 139 143 806 710</w:t>
            </w:r>
            <w:r>
              <w:rPr>
                <w:rFonts w:ascii="Arial" w:hAnsi="Arial" w:cs="Arial"/>
                <w:sz w:val="18"/>
                <w:szCs w:val="18"/>
              </w:rPr>
              <w:t xml:space="preserve"> cm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diagram drawn for all shape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B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B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B1 cao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C90466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35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C90466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b 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ame difference of 2.4 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ut starting value is different.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What are the difference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What is the starting value. 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B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B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>B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537519" w:rsidRDefault="00537519" w:rsidP="00C90466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6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537519" w:rsidRPr="00CD7F3E" w:rsidRDefault="00537519" w:rsidP="00D204B3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C90466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ultiple of 4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No</w:t>
            </w:r>
          </w:p>
          <w:p w:rsidR="00537519" w:rsidRPr="00CD7F3E" w:rsidRDefault="00537519" w:rsidP="0066541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ecause we need to know the starting value as</w:t>
            </w:r>
            <w:r>
              <w:rPr>
                <w:rFonts w:ascii="Arial" w:hAnsi="Arial" w:cs="Arial"/>
                <w:sz w:val="18"/>
                <w:szCs w:val="18"/>
              </w:rPr>
              <w:t xml:space="preserve"> well.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 for n</w:t>
            </w:r>
            <w:r w:rsidRPr="00CD7F3E">
              <w:rPr>
                <w:rFonts w:ascii="Arial" w:hAnsi="Arial" w:cs="Arial"/>
                <w:sz w:val="18"/>
                <w:szCs w:val="18"/>
              </w:rPr>
              <w:t>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 for reason alongside n</w:t>
            </w:r>
            <w:r w:rsidRPr="00CD7F3E">
              <w:rPr>
                <w:rFonts w:ascii="Arial" w:hAnsi="Arial" w:cs="Arial"/>
                <w:sz w:val="18"/>
                <w:szCs w:val="18"/>
              </w:rPr>
              <w:t>o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1245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37 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oys</w:t>
            </w: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Get a red egg each from each of 4 girls: 4 red</w:t>
            </w: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One green egg each other: 2 green</w:t>
            </w: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Girls</w:t>
            </w: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Get a blue egg from each of the 2 boys: 2 blue</w:t>
            </w: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One yellow egg from each other will be 3 yellow eggs each: 12 yellow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explanation of 4 red</w:t>
            </w:r>
          </w:p>
          <w:p w:rsidR="00537519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explanation of 2 green</w:t>
            </w: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explanation of 2 blue</w:t>
            </w: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explanation of 12 yellow</w:t>
            </w: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 for complete clear solu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val="324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FF065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FF0659">
              <w:rPr>
                <w:rFonts w:ascii="Arial" w:hAnsi="Arial" w:cs="Arial"/>
                <w:b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570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BB49A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8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Example</w:t>
            </w:r>
          </w:p>
          <w:p w:rsidR="00537519" w:rsidRPr="00CD7F3E" w:rsidRDefault="00537519" w:rsidP="00C136EE">
            <w:pPr>
              <w:spacing w:before="70" w:after="0" w:line="233" w:lineRule="exact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2</w:t>
            </w:r>
            <w:r w:rsidRPr="001E5173">
              <w:rPr>
                <w:rFonts w:ascii="Times New Roman" w:hAnsi="Times New Roman" w:cs="Times New Roman"/>
                <w:i/>
                <w:iCs/>
                <w:color w:val="231F20"/>
                <w:w w:val="105"/>
                <w:sz w:val="18"/>
                <w:szCs w:val="18"/>
              </w:rPr>
              <w:t>n</w:t>
            </w:r>
            <w:r>
              <w:rPr>
                <w:rFonts w:ascii="Arial" w:hAnsi="Arial" w:cs="Arial"/>
                <w:iCs/>
                <w:color w:val="231F20"/>
                <w:w w:val="105"/>
                <w:sz w:val="18"/>
                <w:szCs w:val="18"/>
                <w:vertAlign w:val="superscript"/>
              </w:rPr>
              <w:t>2</w:t>
            </w:r>
            <w:r w:rsidRPr="00665417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2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×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(3</w:t>
            </w:r>
            <w:r>
              <w:rPr>
                <w:rFonts w:ascii="Arial" w:hAnsi="Arial" w:cs="Arial"/>
                <w:color w:val="231F20"/>
                <w:w w:val="105"/>
                <w:sz w:val="18"/>
                <w:szCs w:val="18"/>
                <w:vertAlign w:val="superscript"/>
              </w:rPr>
              <w:t>2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)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 2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×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9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18</w:t>
            </w:r>
          </w:p>
          <w:p w:rsidR="00537519" w:rsidRPr="00CD7F3E" w:rsidRDefault="00537519" w:rsidP="00665417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(2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×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</w:rPr>
              <w:t>3)</w:t>
            </w:r>
            <w:r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  <w:r w:rsidRPr="00CD7F3E"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6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×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6</w:t>
            </w:r>
            <w:r w:rsidRPr="00CD7F3E"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  <w:r w:rsidRPr="00CD7F3E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36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Using BIDMAS for 2</w:t>
            </w:r>
            <w:r w:rsidRPr="001E51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tells you to calculate the power first. BIDMAS for (2</w:t>
            </w:r>
            <w:r w:rsidRPr="001E5173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)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tells you that you do the calculation inside the bracket first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C90466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2B619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an explanation. An example could b</w:t>
            </w:r>
            <w:r>
              <w:rPr>
                <w:rFonts w:ascii="Arial" w:hAnsi="Arial" w:cs="Arial"/>
                <w:sz w:val="18"/>
                <w:szCs w:val="18"/>
              </w:rPr>
              <w:t>e given to support the argument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BB49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90466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C90466">
              <w:rPr>
                <w:rFonts w:ascii="Arial" w:hAnsi="Arial" w:cs="Arial"/>
                <w:b/>
                <w:sz w:val="18"/>
                <w:szCs w:val="18"/>
              </w:rPr>
              <w:t>1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2B619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537519" w:rsidRDefault="00537519"/>
    <w:p w:rsidR="00537519" w:rsidRDefault="00537519"/>
    <w:tbl>
      <w:tblPr>
        <w:tblW w:w="15266" w:type="dxa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86"/>
        <w:gridCol w:w="3695"/>
        <w:gridCol w:w="3541"/>
        <w:gridCol w:w="771"/>
        <w:gridCol w:w="686"/>
        <w:gridCol w:w="4659"/>
        <w:gridCol w:w="828"/>
      </w:tblGrid>
      <w:tr w:rsidR="00537519" w:rsidRPr="00CD7F3E" w:rsidTr="00181E93">
        <w:trPr>
          <w:trHeight w:val="1140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39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A letter, say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f</w:t>
            </w:r>
            <w:r w:rsidRPr="00CD7F3E">
              <w:rPr>
                <w:rFonts w:ascii="Arial" w:hAnsi="Arial" w:cs="Arial"/>
                <w:sz w:val="18"/>
                <w:szCs w:val="18"/>
              </w:rPr>
              <w:t>, stands for an unknown if it is in an equation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such as 3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f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2 = 14. Then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f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4 is the only number that satisfies this equation.</w:t>
            </w: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A letter stands for an variable if it is part of an equation </w:t>
            </w:r>
            <w:r>
              <w:rPr>
                <w:rFonts w:ascii="Arial" w:hAnsi="Arial" w:cs="Arial"/>
                <w:sz w:val="18"/>
                <w:szCs w:val="18"/>
              </w:rPr>
              <w:t>that has more than two letters.</w:t>
            </w: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E.g. </w:t>
            </w:r>
            <w:r w:rsidRPr="00CD7F3E">
              <w:rPr>
                <w:rFonts w:ascii="Arial" w:hAnsi="Arial" w:cs="Arial"/>
                <w:i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7954A8">
              <w:rPr>
                <w:rFonts w:ascii="Times New Roman" w:hAnsi="Times New Roman" w:cs="Times New Roman"/>
                <w:sz w:val="18"/>
                <w:szCs w:val="18"/>
              </w:rPr>
              <w:t>πr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, where both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are variables that will be different for different values of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or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  <w:r w:rsidRPr="00CD7F3E"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B1 for clear explanation</w:t>
            </w: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B1 for an example alongside the explanation</w:t>
            </w:r>
          </w:p>
          <w:p w:rsidR="00537519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B1 for a clear explanation</w:t>
            </w:r>
          </w:p>
          <w:p w:rsidR="00537519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an example alongside the explana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90466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C90466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7954A8">
        <w:trPr>
          <w:trHeight w:val="4369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40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1C08FB" w:rsidRDefault="00537519" w:rsidP="00C7519C">
            <w:pPr>
              <w:tabs>
                <w:tab w:val="left" w:pos="3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1C08FB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b/>
                <w:bCs/>
                <w:color w:val="9BBB59"/>
                <w:sz w:val="18"/>
                <w:szCs w:val="18"/>
                <w:highlight w:val="yellow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954A8">
              <w:rPr>
                <w:rFonts w:ascii="Arial" w:hAnsi="Arial" w:cs="Arial"/>
                <w:b/>
                <w:sz w:val="18"/>
                <w:szCs w:val="18"/>
              </w:rPr>
              <w:t>ii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, </w:t>
            </w:r>
            <w:r w:rsidRPr="007954A8">
              <w:rPr>
                <w:rFonts w:ascii="Arial" w:hAnsi="Arial" w:cs="Arial"/>
                <w:b/>
                <w:sz w:val="18"/>
                <w:szCs w:val="18"/>
              </w:rPr>
              <w:t>v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7954A8">
              <w:rPr>
                <w:rFonts w:ascii="Arial" w:hAnsi="Arial" w:cs="Arial"/>
                <w:b/>
                <w:sz w:val="18"/>
                <w:szCs w:val="18"/>
              </w:rPr>
              <w:t>vi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might be difficult as they all involve squaring a term.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The classic error made in </w:t>
            </w:r>
            <w:r w:rsidRPr="007954A8">
              <w:rPr>
                <w:rFonts w:ascii="Arial" w:hAnsi="Arial" w:cs="Arial"/>
                <w:b/>
                <w:sz w:val="18"/>
                <w:szCs w:val="18"/>
              </w:rPr>
              <w:t>ii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will be to calculate half of </w:t>
            </w:r>
            <w:r w:rsidRPr="007954A8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at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and then to square that. The same error can be found in </w:t>
            </w:r>
            <w:r w:rsidRPr="007954A8">
              <w:rPr>
                <w:rFonts w:ascii="Arial" w:hAnsi="Arial" w:cs="Arial"/>
                <w:b/>
                <w:sz w:val="18"/>
                <w:szCs w:val="18"/>
              </w:rPr>
              <w:t>vi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where 2</w:t>
            </w:r>
            <w:r w:rsidRPr="007954A8">
              <w:rPr>
                <w:rFonts w:ascii="Times New Roman" w:hAnsi="Times New Roman" w:cs="Times New Roman"/>
                <w:sz w:val="18"/>
                <w:szCs w:val="18"/>
              </w:rPr>
              <w:t>πr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can be calculated first and then squared.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954A8">
              <w:rPr>
                <w:rFonts w:ascii="Arial" w:hAnsi="Arial" w:cs="Arial"/>
                <w:b/>
                <w:sz w:val="18"/>
                <w:szCs w:val="18"/>
              </w:rPr>
              <w:t>ii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and </w:t>
            </w:r>
            <w:r w:rsidRPr="007954A8">
              <w:rPr>
                <w:rFonts w:ascii="Arial" w:hAnsi="Arial" w:cs="Arial"/>
                <w:b/>
                <w:sz w:val="18"/>
                <w:szCs w:val="18"/>
              </w:rPr>
              <w:t>vi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are also difficult to rearrange as they involve a quadratic element and it’s not easy to make each variable the subject of the formula.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Classic errors in rearranging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s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ut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45" type="#_x0000_t75" style="width:10.05pt;height:25.1pt" o:ole="">
                  <v:imagedata r:id="rId43" o:title=""/>
                </v:shape>
                <o:OLEObject Type="Embed" ProgID="Equation.DSMT4" ShapeID="_x0000_i1045" DrawAspect="Content" ObjectID="_1496657997" r:id="rId44"/>
              </w:objec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at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to make </w:t>
            </w:r>
            <w:r w:rsidRPr="001C08FB">
              <w:rPr>
                <w:rFonts w:ascii="Arial" w:hAnsi="Arial" w:cs="Arial"/>
                <w:i/>
                <w:sz w:val="18"/>
                <w:szCs w:val="18"/>
              </w:rPr>
              <w:t>a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the subject include: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Incorrect sign when changing sides, e.g.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s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ut</w:t>
            </w:r>
            <w:r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46" type="#_x0000_t75" style="width:10.05pt;height:25.1pt" o:ole="">
                  <v:imagedata r:id="rId43" o:title=""/>
                </v:shape>
                <o:OLEObject Type="Embed" ProgID="Equation.DSMT4" ShapeID="_x0000_i1046" DrawAspect="Content" ObjectID="_1496657998" r:id="rId45"/>
              </w:objec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at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537519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Incorrect removal of fraction e.g.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47" type="#_x0000_t75" style="width:10.05pt;height:25.1pt" o:ole="">
                  <v:imagedata r:id="rId43" o:title=""/>
                </v:shape>
                <o:OLEObject Type="Embed" ProgID="Equation.DSMT4" ShapeID="_x0000_i1047" DrawAspect="Content" ObjectID="_1496657999" r:id="rId46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(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s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) =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at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color w:val="9BBB59"/>
                <w:sz w:val="18"/>
                <w:szCs w:val="18"/>
              </w:rPr>
            </w:pP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color w:val="9BBB59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identifying so</w:t>
            </w:r>
            <w:r>
              <w:rPr>
                <w:rFonts w:ascii="Arial" w:hAnsi="Arial" w:cs="Arial"/>
                <w:sz w:val="18"/>
                <w:szCs w:val="18"/>
              </w:rPr>
              <w:t>me examples with a valid reason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lear identification and explanation of classic errors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identifying so</w:t>
            </w:r>
            <w:r>
              <w:rPr>
                <w:rFonts w:ascii="Arial" w:hAnsi="Arial" w:cs="Arial"/>
                <w:sz w:val="18"/>
                <w:szCs w:val="18"/>
              </w:rPr>
              <w:t>me examples with a valid reason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lear identification and explanation of classic errors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7954A8">
        <w:trPr>
          <w:trHeight w:hRule="exact" w:val="468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b/>
                <w:bCs/>
                <w:color w:val="9BBB59"/>
                <w:sz w:val="18"/>
                <w:szCs w:val="18"/>
                <w:highlight w:val="yellow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90466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C90466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537519" w:rsidRDefault="00537519"/>
    <w:p w:rsidR="005B7705" w:rsidRDefault="005B7705"/>
    <w:p w:rsidR="005B7705" w:rsidRDefault="005B7705"/>
    <w:p w:rsidR="005B7705" w:rsidRDefault="005B7705"/>
    <w:tbl>
      <w:tblPr>
        <w:tblW w:w="15266" w:type="dxa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86"/>
        <w:gridCol w:w="3695"/>
        <w:gridCol w:w="3541"/>
        <w:gridCol w:w="771"/>
        <w:gridCol w:w="686"/>
        <w:gridCol w:w="4659"/>
        <w:gridCol w:w="828"/>
      </w:tblGrid>
      <w:tr w:rsidR="00537519" w:rsidRPr="00CD7F3E" w:rsidTr="00181E93">
        <w:trPr>
          <w:trHeight w:val="1245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41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art with numbers that work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700" w:dyaOrig="520">
                <v:shape id="_x0000_i1048" type="#_x0000_t75" style="width:32.65pt;height:25.1pt" o:ole="">
                  <v:imagedata r:id="rId47" o:title=""/>
                </v:shape>
                <o:OLEObject Type="Embed" ProgID="Equation.DSMT4" ShapeID="_x0000_i1048" DrawAspect="Content" ObjectID="_1496658000" r:id="rId48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>= 2.5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o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560" w:dyaOrig="520">
                <v:shape id="_x0000_i1049" type="#_x0000_t75" style="width:25.95pt;height:25.1pt" o:ole="">
                  <v:imagedata r:id="rId49" o:title=""/>
                </v:shape>
                <o:OLEObject Type="Embed" ProgID="Equation.DSMT4" ShapeID="_x0000_i1049" DrawAspect="Content" ObjectID="_1496658001" r:id="rId50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will satisfy the conditions.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art with a formula say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1020" w:dyaOrig="520">
                <v:shape id="_x0000_i1050" type="#_x0000_t75" style="width:49.4pt;height:25.1pt" o:ole="">
                  <v:imagedata r:id="rId51" o:title=""/>
                </v:shape>
                <o:OLEObject Type="Embed" ProgID="Equation.DSMT4" ShapeID="_x0000_i1050" DrawAspect="Content" ObjectID="_1496658002" r:id="rId52"/>
              </w:objec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ubstitute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.5,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s</w:t>
            </w:r>
            <w:r>
              <w:rPr>
                <w:rFonts w:ascii="Arial" w:hAnsi="Arial" w:cs="Arial"/>
                <w:sz w:val="18"/>
                <w:szCs w:val="18"/>
              </w:rPr>
              <w:t xml:space="preserve"> = 6,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 to find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5 = 18 – 8 +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>
              <w:rPr>
                <w:rFonts w:ascii="Arial" w:hAnsi="Arial" w:cs="Arial"/>
                <w:sz w:val="18"/>
                <w:szCs w:val="18"/>
              </w:rPr>
              <w:t xml:space="preserve">. </w:t>
            </w: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CD7F3E">
              <w:rPr>
                <w:rFonts w:ascii="Arial" w:hAnsi="Arial" w:cs="Arial"/>
                <w:sz w:val="18"/>
                <w:szCs w:val="18"/>
              </w:rPr>
              <w:t>5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954A8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1020" w:dyaOrig="520">
                <v:shape id="_x0000_i1051" type="#_x0000_t75" style="width:49.4pt;height:25.1pt" o:ole="">
                  <v:imagedata r:id="rId53" o:title=""/>
                </v:shape>
                <o:OLEObject Type="Embed" ProgID="Equation.DSMT4" ShapeID="_x0000_i1051" DrawAspect="Content" ObjectID="_1496658003" r:id="rId54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>satisfies the condition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D06FF3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D7F3E" w:rsidRDefault="00537519" w:rsidP="004A4C34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B45748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B45748">
              <w:rPr>
                <w:rFonts w:ascii="Arial" w:hAnsi="Arial" w:cs="Arial"/>
                <w:bCs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M1</w:t>
            </w:r>
            <w:r w:rsidRPr="00CD7F3E">
              <w:rPr>
                <w:rFonts w:ascii="Arial" w:hAnsi="Arial" w:cs="Arial"/>
                <w:color w:val="231F20"/>
                <w:spacing w:val="1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for</w:t>
            </w:r>
            <w:r w:rsidRPr="00CD7F3E">
              <w:rPr>
                <w:rFonts w:ascii="Arial" w:hAnsi="Arial" w:cs="Arial"/>
                <w:color w:val="231F20"/>
                <w:spacing w:val="2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first method, e.g. starting with numbers</w:t>
            </w:r>
          </w:p>
          <w:p w:rsidR="00537519" w:rsidRPr="00CD7F3E" w:rsidRDefault="00537519" w:rsidP="001C08FB">
            <w:pPr>
              <w:tabs>
                <w:tab w:val="left" w:pos="2295"/>
              </w:tabs>
              <w:spacing w:after="0" w:line="240" w:lineRule="auto"/>
              <w:ind w:hanging="200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Pr="00CD7F3E" w:rsidRDefault="00537519" w:rsidP="001C08FB">
            <w:pPr>
              <w:tabs>
                <w:tab w:val="left" w:pos="2295"/>
              </w:tabs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A1 for an example that works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M1</w:t>
            </w:r>
            <w:r w:rsidRPr="00CD7F3E">
              <w:rPr>
                <w:rFonts w:ascii="Arial" w:hAnsi="Arial" w:cs="Arial"/>
                <w:color w:val="231F20"/>
                <w:spacing w:val="1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for</w:t>
            </w:r>
            <w:r w:rsidRPr="00CD7F3E">
              <w:rPr>
                <w:rFonts w:ascii="Arial" w:hAnsi="Arial" w:cs="Arial"/>
                <w:color w:val="231F20"/>
                <w:spacing w:val="2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second method, 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g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 xml:space="preserve"> starting with a formula</w:t>
            </w:r>
          </w:p>
          <w:p w:rsidR="00537519" w:rsidRPr="00CD7F3E" w:rsidRDefault="00537519" w:rsidP="001C08FB">
            <w:pPr>
              <w:tabs>
                <w:tab w:val="left" w:pos="2295"/>
              </w:tabs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Pr="00CD7F3E" w:rsidRDefault="00537519" w:rsidP="001C08FB">
            <w:pPr>
              <w:tabs>
                <w:tab w:val="left" w:pos="2295"/>
              </w:tabs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A1 for an example that works</w:t>
            </w:r>
          </w:p>
          <w:p w:rsidR="00537519" w:rsidRDefault="00537519" w:rsidP="001C08FB">
            <w:pPr>
              <w:tabs>
                <w:tab w:val="left" w:pos="2295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tabs>
                <w:tab w:val="left" w:pos="2295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tabs>
                <w:tab w:val="left" w:pos="2295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lear complete solution showing two dif</w:t>
            </w:r>
            <w:r>
              <w:rPr>
                <w:rFonts w:ascii="Arial" w:hAnsi="Arial" w:cs="Arial"/>
                <w:sz w:val="18"/>
                <w:szCs w:val="18"/>
              </w:rPr>
              <w:t>ferent methods and two examples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4A4C34" w:rsidRDefault="00537519" w:rsidP="004A4C34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A4C34">
              <w:rPr>
                <w:rFonts w:ascii="Arial" w:hAnsi="Arial" w:cs="Arial"/>
                <w:b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308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B516C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2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700" w:dyaOrig="520">
                <v:shape id="_x0000_i1052" type="#_x0000_t75" style="width:32.65pt;height:25.1pt" o:ole="">
                  <v:imagedata r:id="rId55" o:title=""/>
                </v:shape>
                <o:OLEObject Type="Embed" ProgID="Equation.DSMT4" ShapeID="_x0000_i1052" DrawAspect="Content" ObjectID="_1496658004" r:id="rId56"/>
              </w:objec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720" w:dyaOrig="520">
                <v:shape id="_x0000_i1053" type="#_x0000_t75" style="width:34.35pt;height:25.1pt" o:ole="">
                  <v:imagedata r:id="rId57" o:title=""/>
                </v:shape>
                <o:OLEObject Type="Embed" ProgID="Equation.DSMT4" ShapeID="_x0000_i1053" DrawAspect="Content" ObjectID="_1496658005" r:id="rId58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22724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3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B45748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M1 for factorising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pacing w:val="-5"/>
                <w:w w:val="105"/>
                <w:sz w:val="18"/>
                <w:szCs w:val="18"/>
              </w:rPr>
              <w:t>A1 for any correct express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181E93">
        <w:trPr>
          <w:trHeight w:val="307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B516C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4A4C34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A4C34">
              <w:rPr>
                <w:rFonts w:ascii="Arial" w:hAnsi="Arial" w:cs="Arial"/>
                <w:b/>
                <w:sz w:val="18"/>
                <w:szCs w:val="18"/>
              </w:rPr>
              <w:t>2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A40E79">
        <w:trPr>
          <w:trHeight w:val="1140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B516C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3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Let base length be </w:t>
            </w:r>
            <w:r w:rsidRPr="00CD7F3E">
              <w:rPr>
                <w:rFonts w:ascii="Arial" w:hAnsi="Arial" w:cs="Arial"/>
                <w:i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</w:rPr>
              <w:t>, then height will be 3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Area of triangle =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54" type="#_x0000_t75" style="width:10.05pt;height:25.1pt" o:ole="">
                  <v:imagedata r:id="rId59" o:title=""/>
                </v:shape>
                <o:OLEObject Type="Embed" ProgID="Equation.DSMT4" ShapeID="_x0000_i1054" DrawAspect="Content" ObjectID="_1496658006" r:id="rId60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× base × height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55" type="#_x0000_t75" style="width:10.05pt;height:25.1pt" o:ole="">
                  <v:imagedata r:id="rId59" o:title=""/>
                </v:shape>
                <o:OLEObject Type="Embed" ProgID="Equation.DSMT4" ShapeID="_x0000_i1055" DrawAspect="Content" ObjectID="_1496658007" r:id="rId61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×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22724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× 3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56" type="#_x0000_t75" style="width:10.05pt;height:25.1pt" o:ole="">
                  <v:imagedata r:id="rId62" o:title=""/>
                </v:shape>
                <o:OLEObject Type="Embed" ProgID="Equation.DSMT4" ShapeID="_x0000_i1056" DrawAspect="Content" ObjectID="_1496658008" r:id="rId63"/>
              </w:objec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Where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22724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6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57" type="#_x0000_t75" style="width:10.05pt;height:25.1pt" o:ole="">
                  <v:imagedata r:id="rId59" o:title=""/>
                </v:shape>
                <o:OLEObject Type="Embed" ProgID="Equation.DSMT4" ShapeID="_x0000_i1057" DrawAspect="Content" ObjectID="_1496658009" r:id="rId64"/>
              </w:objec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6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 ×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58" type="#_x0000_t75" style="width:10.05pt;height:25.1pt" o:ole="">
                  <v:imagedata r:id="rId65" o:title=""/>
                </v:shape>
                <o:OLEObject Type="Embed" ProgID="Equation.DSMT4" ShapeID="_x0000_i1058" DrawAspect="Content" ObjectID="_1496658010" r:id="rId66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>= 4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o height is 3 × 2 which is 6 cm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A40E79" w:rsidRDefault="00537519" w:rsidP="00C7519C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B1 for stating variables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B1 for stating triangle formula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B1 for correct expression</w:t>
            </w:r>
          </w:p>
          <w:p w:rsidR="00537519" w:rsidRDefault="00537519" w:rsidP="001C08FB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M1 for equating 6 with found expression</w:t>
            </w:r>
          </w:p>
          <w:p w:rsidR="00537519" w:rsidRDefault="00537519" w:rsidP="001C08FB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 xml:space="preserve">A1 for </w:t>
            </w:r>
            <w:r w:rsidRPr="00C136EE">
              <w:rPr>
                <w:rFonts w:ascii="Times New Roman" w:hAnsi="Times New Roman" w:cs="Times New Roman"/>
                <w:i/>
                <w:color w:val="231F20"/>
                <w:sz w:val="18"/>
                <w:szCs w:val="18"/>
              </w:rPr>
              <w:t>b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 xml:space="preserve"> = 2</w:t>
            </w:r>
          </w:p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6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cm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537519" w:rsidRPr="00CD7F3E" w:rsidTr="00A40E79">
        <w:trPr>
          <w:trHeight w:hRule="exact" w:val="284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B516C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A40E79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A40E79">
              <w:rPr>
                <w:rFonts w:ascii="Arial" w:hAnsi="Arial" w:cs="Arial"/>
                <w:b/>
                <w:sz w:val="18"/>
                <w:szCs w:val="18"/>
              </w:rPr>
              <w:t>6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1C08FB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5B7705" w:rsidRDefault="005B7705"/>
    <w:p w:rsidR="00537519" w:rsidRDefault="00537519"/>
    <w:tbl>
      <w:tblPr>
        <w:tblW w:w="15266" w:type="dxa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86"/>
        <w:gridCol w:w="3695"/>
        <w:gridCol w:w="3541"/>
        <w:gridCol w:w="771"/>
        <w:gridCol w:w="686"/>
        <w:gridCol w:w="4659"/>
        <w:gridCol w:w="828"/>
      </w:tblGrid>
      <w:tr w:rsidR="00537519" w:rsidRPr="00CD7F3E" w:rsidTr="00181E93">
        <w:trPr>
          <w:trHeight w:val="1701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 xml:space="preserve">44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tbl>
            <w:tblPr>
              <w:tblW w:w="0" w:type="auto"/>
              <w:tblInd w:w="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727"/>
              <w:gridCol w:w="728"/>
              <w:gridCol w:w="728"/>
              <w:gridCol w:w="728"/>
            </w:tblGrid>
            <w:tr w:rsidR="00537519" w:rsidRPr="004A4C34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227248" w:rsidRDefault="00537519" w:rsidP="00971F3B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</w:pPr>
                  <w:r w:rsidRPr="00227248"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  <w:t>x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vertAlign w:val="superscript"/>
                    </w:rPr>
                  </w:pPr>
                  <w:r w:rsidRPr="00227248"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  <w:t>x</w:t>
                  </w:r>
                  <w:r w:rsidRPr="004A4C34">
                    <w:rPr>
                      <w:rFonts w:ascii="Arial" w:hAnsi="Arial" w:cs="Arial"/>
                      <w:sz w:val="14"/>
                      <w:szCs w:val="18"/>
                      <w:vertAlign w:val="superscript"/>
                    </w:rPr>
                    <w:t>3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vertAlign w:val="superscript"/>
                    </w:rPr>
                  </w:pPr>
                  <w:r w:rsidRPr="00227248"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  <w:t>x</w:t>
                  </w: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 xml:space="preserve"> + </w:t>
                  </w:r>
                  <w:r w:rsidRPr="00227248"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  <w:t>x</w:t>
                  </w:r>
                  <w:r w:rsidRPr="004A4C34">
                    <w:rPr>
                      <w:rFonts w:ascii="Arial" w:hAnsi="Arial" w:cs="Arial"/>
                      <w:sz w:val="14"/>
                      <w:szCs w:val="18"/>
                      <w:vertAlign w:val="superscript"/>
                    </w:rPr>
                    <w:t>3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Too...</w:t>
                  </w:r>
                </w:p>
              </w:tc>
            </w:tr>
            <w:tr w:rsidR="00537519" w:rsidRPr="004A4C34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1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1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2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small</w:t>
                  </w:r>
                </w:p>
              </w:tc>
            </w:tr>
            <w:tr w:rsidR="00537519" w:rsidRPr="004A4C34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2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8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10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small</w:t>
                  </w:r>
                </w:p>
              </w:tc>
            </w:tr>
            <w:tr w:rsidR="00537519" w:rsidRPr="004A4C34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3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27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30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big</w:t>
                  </w:r>
                </w:p>
              </w:tc>
            </w:tr>
            <w:tr w:rsidR="00537519" w:rsidRPr="004A4C34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0E1933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2.5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15.63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18.13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small</w:t>
                  </w:r>
                </w:p>
              </w:tc>
            </w:tr>
            <w:tr w:rsidR="00537519" w:rsidRPr="004A4C34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2.6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17.58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20.18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big</w:t>
                  </w:r>
                </w:p>
              </w:tc>
            </w:tr>
            <w:tr w:rsidR="00537519" w:rsidRPr="004A4C34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2.55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16.58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19.13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small</w:t>
                  </w:r>
                </w:p>
              </w:tc>
            </w:tr>
          </w:tbl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tbl>
            <w:tblPr>
              <w:tblW w:w="0" w:type="auto"/>
              <w:tblInd w:w="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727"/>
              <w:gridCol w:w="728"/>
              <w:gridCol w:w="728"/>
              <w:gridCol w:w="728"/>
            </w:tblGrid>
            <w:tr w:rsidR="00537519" w:rsidRPr="004A4C34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227248" w:rsidRDefault="00537519" w:rsidP="00971F3B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</w:pPr>
                  <w:r w:rsidRPr="00227248"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  <w:t>x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227248"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  <w:t>x</w:t>
                  </w:r>
                  <w:r w:rsidRPr="00227248">
                    <w:rPr>
                      <w:rFonts w:ascii="Times New Roman" w:hAnsi="Times New Roman" w:cs="Times New Roman"/>
                      <w:sz w:val="14"/>
                      <w:szCs w:val="18"/>
                    </w:rPr>
                    <w:t xml:space="preserve"> </w:t>
                  </w: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+ 2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227248"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  <w:t>x</w:t>
                  </w: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(</w:t>
                  </w:r>
                  <w:r w:rsidRPr="00227248"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  <w:t>x</w:t>
                  </w:r>
                  <w:r w:rsidRPr="00227248">
                    <w:rPr>
                      <w:rFonts w:ascii="Times New Roman" w:hAnsi="Times New Roman" w:cs="Times New Roman"/>
                      <w:sz w:val="14"/>
                      <w:szCs w:val="18"/>
                    </w:rPr>
                    <w:t xml:space="preserve"> </w:t>
                  </w: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+ 2)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Too...</w:t>
                  </w:r>
                </w:p>
              </w:tc>
            </w:tr>
            <w:tr w:rsidR="00537519" w:rsidRPr="004A4C34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7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9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63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small</w:t>
                  </w:r>
                </w:p>
              </w:tc>
            </w:tr>
            <w:tr w:rsidR="00537519" w:rsidRPr="004A4C34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8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10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80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big</w:t>
                  </w:r>
                </w:p>
              </w:tc>
            </w:tr>
            <w:tr w:rsidR="00537519" w:rsidRPr="004A4C34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7.5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9.5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71.25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big</w:t>
                  </w:r>
                </w:p>
              </w:tc>
            </w:tr>
            <w:tr w:rsidR="00537519" w:rsidRPr="004A4C34"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7.3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9.3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67.89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4A4C34" w:rsidRDefault="00537519" w:rsidP="00971F3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4A4C34">
                    <w:rPr>
                      <w:rFonts w:ascii="Arial" w:hAnsi="Arial" w:cs="Arial"/>
                      <w:sz w:val="14"/>
                      <w:szCs w:val="18"/>
                    </w:rPr>
                    <w:t>exact</w:t>
                  </w:r>
                </w:p>
              </w:tc>
            </w:tr>
          </w:tbl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You could use trial and improvement or a graph to help you decide where to start.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Use trial and improvement to solve both problems.</w:t>
            </w: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Number is 2.6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0E193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Width is 7.3 cm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2</w:t>
            </w: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2</w:t>
            </w: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explanation of suitable methods, could also be graph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using their suggested method(s)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finding the range including the solution</w:t>
            </w: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1 for process of finding which of the 1 </w:t>
            </w:r>
            <w:r>
              <w:rPr>
                <w:rFonts w:ascii="Arial" w:hAnsi="Arial" w:cs="Arial"/>
                <w:sz w:val="18"/>
                <w:szCs w:val="18"/>
              </w:rPr>
              <w:t>dp trials is closest</w:t>
            </w: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2.6 or more accurate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finding the range including the solution</w:t>
            </w: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1 for process of finding which of the 1 </w:t>
            </w:r>
            <w:r>
              <w:rPr>
                <w:rFonts w:ascii="Arial" w:hAnsi="Arial" w:cs="Arial"/>
                <w:sz w:val="18"/>
                <w:szCs w:val="18"/>
              </w:rPr>
              <w:t>dp trials is closest</w:t>
            </w: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4F2C3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A40E79">
        <w:trPr>
          <w:trHeight w:val="856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 xml:space="preserve">45 </w:t>
            </w: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a</w:t>
            </w: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537519" w:rsidRDefault="00537519" w:rsidP="00C76C54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537519" w:rsidRDefault="00537519" w:rsidP="00C76C54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537519" w:rsidRDefault="00537519" w:rsidP="00C76C54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537519" w:rsidRPr="00CD7F3E" w:rsidRDefault="00537519" w:rsidP="005F20A8">
            <w:pPr>
              <w:tabs>
                <w:tab w:val="left" w:pos="346"/>
                <w:tab w:val="left" w:pos="52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 xml:space="preserve">b </w:t>
            </w: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i</w:t>
            </w: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537519" w:rsidRPr="00CD7F3E" w:rsidRDefault="00537519" w:rsidP="005F20A8">
            <w:pPr>
              <w:tabs>
                <w:tab w:val="left" w:pos="52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ii</w:t>
            </w: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537519" w:rsidRPr="00CD7F3E" w:rsidRDefault="00537519" w:rsidP="005F20A8">
            <w:pPr>
              <w:tabs>
                <w:tab w:val="left" w:pos="52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iii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‘I think of a number and double it’ just has an expression of 2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where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22724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is the number I thought of – still unknown at the moment.</w:t>
            </w: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‘I think of a number and double it – the answer is 12’ has a solution that I know is 6.</w:t>
            </w: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One</w:t>
            </w: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.g. 10 =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3</w:t>
            </w: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ecause each solution is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p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7</w:t>
            </w:r>
          </w:p>
        </w:tc>
        <w:tc>
          <w:tcPr>
            <w:tcW w:w="771" w:type="dxa"/>
            <w:shd w:val="clear" w:color="auto" w:fill="FFFFFF"/>
            <w:tcMar>
              <w:top w:w="28" w:type="dxa"/>
            </w:tcMar>
          </w:tcPr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8F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 xml:space="preserve">B1 for clear explanation of the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difference</w:t>
            </w: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B1 cao</w:t>
            </w: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 xml:space="preserve">B1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for 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a correct example</w:t>
            </w: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 xml:space="preserve">B1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for </w:t>
            </w:r>
            <w:r w:rsidRPr="00CD7F3E">
              <w:rPr>
                <w:rFonts w:ascii="Arial" w:hAnsi="Arial" w:cs="Arial"/>
                <w:color w:val="231F20"/>
                <w:sz w:val="18"/>
                <w:szCs w:val="18"/>
              </w:rPr>
              <w:t>a clear explana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Borders>
              <w:top w:val="nil"/>
            </w:tcBorders>
            <w:tcMar>
              <w:top w:w="28" w:type="dxa"/>
            </w:tcMar>
          </w:tcPr>
          <w:p w:rsidR="00537519" w:rsidRPr="00CD7F3E" w:rsidRDefault="00537519" w:rsidP="00C76C54">
            <w:pPr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Borders>
              <w:top w:val="nil"/>
            </w:tcBorders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Borders>
              <w:top w:val="nil"/>
            </w:tcBorders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C76C54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shd w:val="clear" w:color="auto" w:fill="FFFFFF"/>
            <w:tcMar>
              <w:top w:w="28" w:type="dxa"/>
            </w:tcMar>
          </w:tcPr>
          <w:p w:rsidR="00537519" w:rsidRPr="00B45748" w:rsidRDefault="00537519" w:rsidP="00C76C54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C76C54">
            <w:pPr>
              <w:pStyle w:val="ListParagraph"/>
              <w:spacing w:after="0" w:line="240" w:lineRule="auto"/>
              <w:ind w:left="653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537519" w:rsidRDefault="00537519"/>
    <w:p w:rsidR="00537519" w:rsidRDefault="00537519"/>
    <w:p w:rsidR="00537519" w:rsidRDefault="00537519"/>
    <w:p w:rsidR="00537519" w:rsidRDefault="00537519"/>
    <w:p w:rsidR="00537519" w:rsidRDefault="00537519"/>
    <w:p w:rsidR="00537519" w:rsidRDefault="00537519"/>
    <w:tbl>
      <w:tblPr>
        <w:tblW w:w="15266" w:type="dxa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86"/>
        <w:gridCol w:w="3695"/>
        <w:gridCol w:w="3541"/>
        <w:gridCol w:w="771"/>
        <w:gridCol w:w="686"/>
        <w:gridCol w:w="4659"/>
        <w:gridCol w:w="828"/>
      </w:tblGrid>
      <w:tr w:rsidR="00537519" w:rsidRPr="00CD7F3E" w:rsidTr="00181E93">
        <w:trPr>
          <w:trHeight w:val="1134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B516C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46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Looking at total counters needed for each step, he uses: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1: 6 counter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2: 12 counter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3: 18 counter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4: 24 counter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tep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: 6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counter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dding how many counters he needs in total: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1: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6 counter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2: 18 counter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3: 36 counter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4: 60 counter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Looking at the pattern suggests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products being involved, I see that this pattern can be written a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1: 3 × 1 × 2 = 6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2: 3 × 2 × 3 = 18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3: 3 × 3 × 4 = 36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Step 4: 3 × 4 × 5 = 60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tep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: 3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(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22724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+ 1)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I need to find a value for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where this total is first over 1000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Use trial and improvement</w:t>
            </w:r>
          </w:p>
          <w:tbl>
            <w:tblPr>
              <w:tblpPr w:leftFromText="180" w:rightFromText="180" w:vertAnchor="text" w:horzAnchor="margin" w:tblpY="78"/>
              <w:tblOverlap w:val="never"/>
              <w:tblW w:w="325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487"/>
              <w:gridCol w:w="642"/>
              <w:gridCol w:w="993"/>
              <w:gridCol w:w="1134"/>
            </w:tblGrid>
            <w:tr w:rsidR="00537519" w:rsidRPr="00CD7F3E" w:rsidTr="00D273F5">
              <w:trPr>
                <w:trHeight w:val="270"/>
              </w:trPr>
              <w:tc>
                <w:tcPr>
                  <w:tcW w:w="4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227248" w:rsidRDefault="00537519" w:rsidP="007E4A94">
                  <w:pPr>
                    <w:spacing w:after="0" w:line="240" w:lineRule="auto"/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</w:pPr>
                  <w:r w:rsidRPr="00227248"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t>n</w:t>
                  </w:r>
                </w:p>
              </w:tc>
              <w:tc>
                <w:tcPr>
                  <w:tcW w:w="6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227248"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t>n</w:t>
                  </w:r>
                  <w:r w:rsidRPr="00227248"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</w:t>
                  </w: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+ 1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3</w:t>
                  </w:r>
                  <w:r w:rsidRPr="00227248"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t>n</w:t>
                  </w: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(</w:t>
                  </w:r>
                  <w:r w:rsidRPr="00227248"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t>n</w:t>
                  </w: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 xml:space="preserve"> + 1)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Too…</w:t>
                  </w:r>
                </w:p>
              </w:tc>
            </w:tr>
            <w:tr w:rsidR="00537519" w:rsidRPr="00CD7F3E" w:rsidTr="00D273F5">
              <w:trPr>
                <w:trHeight w:val="270"/>
              </w:trPr>
              <w:tc>
                <w:tcPr>
                  <w:tcW w:w="4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10</w:t>
                  </w:r>
                </w:p>
              </w:tc>
              <w:tc>
                <w:tcPr>
                  <w:tcW w:w="6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11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33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small</w:t>
                  </w:r>
                </w:p>
              </w:tc>
            </w:tr>
            <w:tr w:rsidR="00537519" w:rsidRPr="00CD7F3E" w:rsidTr="00D273F5">
              <w:trPr>
                <w:trHeight w:val="270"/>
              </w:trPr>
              <w:tc>
                <w:tcPr>
                  <w:tcW w:w="4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20</w:t>
                  </w:r>
                </w:p>
              </w:tc>
              <w:tc>
                <w:tcPr>
                  <w:tcW w:w="6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21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126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big</w:t>
                  </w:r>
                </w:p>
              </w:tc>
            </w:tr>
            <w:tr w:rsidR="00537519" w:rsidRPr="00CD7F3E" w:rsidTr="00D273F5">
              <w:trPr>
                <w:trHeight w:val="270"/>
              </w:trPr>
              <w:tc>
                <w:tcPr>
                  <w:tcW w:w="4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15</w:t>
                  </w:r>
                </w:p>
              </w:tc>
              <w:tc>
                <w:tcPr>
                  <w:tcW w:w="6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16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72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small</w:t>
                  </w:r>
                </w:p>
              </w:tc>
            </w:tr>
            <w:tr w:rsidR="00537519" w:rsidRPr="00CD7F3E" w:rsidTr="00D273F5">
              <w:trPr>
                <w:trHeight w:val="270"/>
              </w:trPr>
              <w:tc>
                <w:tcPr>
                  <w:tcW w:w="4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17</w:t>
                  </w:r>
                </w:p>
              </w:tc>
              <w:tc>
                <w:tcPr>
                  <w:tcW w:w="6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18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918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small</w:t>
                  </w:r>
                </w:p>
              </w:tc>
            </w:tr>
            <w:tr w:rsidR="00537519" w:rsidRPr="00CD7F3E" w:rsidTr="00D273F5">
              <w:trPr>
                <w:trHeight w:val="300"/>
              </w:trPr>
              <w:tc>
                <w:tcPr>
                  <w:tcW w:w="4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18</w:t>
                  </w:r>
                </w:p>
              </w:tc>
              <w:tc>
                <w:tcPr>
                  <w:tcW w:w="6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19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1026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7E4A94">
                  <w:pPr>
                    <w:spacing w:after="0" w:line="240" w:lineRule="auto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CD7F3E">
                    <w:rPr>
                      <w:rFonts w:ascii="Arial" w:hAnsi="Arial" w:cs="Arial"/>
                      <w:sz w:val="18"/>
                      <w:szCs w:val="18"/>
                    </w:rPr>
                    <w:t>big</w:t>
                  </w:r>
                </w:p>
              </w:tc>
            </w:tr>
          </w:tbl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3670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arry will run out of counters while trying to complete step 18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the process of finding how many counters needed for each step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6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the process of finding the total number of counters used by each step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the process of looking to generalise this patter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the generalisatio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the explanation of what he needed to do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 for a suitable process of finding which step he would get t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A1 cao 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3670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7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Pr="00CD7F3E" w:rsidRDefault="00537519" w:rsidP="00C417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No</w:t>
            </w:r>
            <w:r>
              <w:rPr>
                <w:rFonts w:ascii="Arial" w:hAnsi="Arial" w:cs="Arial"/>
                <w:sz w:val="18"/>
                <w:szCs w:val="18"/>
              </w:rPr>
              <w:t>. A</w:t>
            </w:r>
            <w:r w:rsidRPr="00CD7F3E">
              <w:rPr>
                <w:rFonts w:ascii="Arial" w:hAnsi="Arial" w:cs="Arial"/>
                <w:sz w:val="18"/>
                <w:szCs w:val="18"/>
              </w:rPr>
              <w:t>ll the terms will be even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 for n</w:t>
            </w:r>
            <w:r w:rsidRPr="00CD7F3E">
              <w:rPr>
                <w:rFonts w:ascii="Arial" w:hAnsi="Arial" w:cs="Arial"/>
                <w:sz w:val="18"/>
                <w:szCs w:val="18"/>
              </w:rPr>
              <w:t>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537519" w:rsidRDefault="00537519"/>
    <w:p w:rsidR="00537519" w:rsidRDefault="00537519"/>
    <w:p w:rsidR="00537519" w:rsidRDefault="00537519"/>
    <w:tbl>
      <w:tblPr>
        <w:tblW w:w="15266" w:type="dxa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86"/>
        <w:gridCol w:w="3695"/>
        <w:gridCol w:w="3541"/>
        <w:gridCol w:w="771"/>
        <w:gridCol w:w="686"/>
        <w:gridCol w:w="4659"/>
        <w:gridCol w:w="828"/>
      </w:tblGrid>
      <w:tr w:rsidR="00537519" w:rsidRPr="00CD7F3E" w:rsidTr="00181E93"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3670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48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H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1.10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E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– 50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D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7972B9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59" type="#_x0000_t75" style="width:10.05pt;height:25.1pt" o:ole="">
                  <v:imagedata r:id="rId67" o:title=""/>
                </v:shape>
                <o:OLEObject Type="Embed" ProgID="Equation.DSMT4" ShapeID="_x0000_i1059" DrawAspect="Content" ObjectID="_1496658011" r:id="rId68"/>
              </w:objec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fldChar w:fldCharType="begin"/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instrText xml:space="preserve"> QUOTE </w:instrText>
            </w:r>
            <w:r w:rsidR="009108A1">
              <w:rPr>
                <w:rFonts w:ascii="Times New Roman" w:hAnsi="Times New Roman" w:cs="Times New Roman"/>
                <w:i/>
                <w:noProof/>
                <w:sz w:val="18"/>
                <w:szCs w:val="18"/>
                <w:lang w:eastAsia="en-GB"/>
              </w:rPr>
              <w:pict>
                <v:shape id="Picture 30" o:spid="_x0000_i1060" type="#_x0000_t75" style="width:7.55pt;height:22.6pt;visibility:visible">
                  <v:imagedata r:id="rId69" o:title="" chromakey="white"/>
                </v:shape>
              </w:pic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instrText xml:space="preserve"> </w:instrTex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fldChar w:fldCharType="end"/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E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500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Charles is in the next round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 xml:space="preserve">Substitute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 xml:space="preserve"> = 500 into each equation: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227248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E</w:t>
            </w: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 xml:space="preserve"> =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  <w:lang w:val="pt-BR"/>
              </w:rPr>
              <w:t xml:space="preserve"> – 50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450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liza is in the next round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D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7B1368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61" type="#_x0000_t75" style="width:10.05pt;height:25.1pt" o:ole="">
                  <v:imagedata r:id="rId70" o:title=""/>
                </v:shape>
                <o:OLEObject Type="Embed" ProgID="Equation.DSMT4" ShapeID="_x0000_i1061" DrawAspect="Content" ObjectID="_1496658012" r:id="rId71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× 450 = 300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Denise will not be in the next round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H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450 × 1.10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 = 495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ussein will be in the next round.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here will be 3 candidates in the next round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setting up all the equations from the given data</w:t>
            </w: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1 for substituting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500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A1 for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E</w:t>
            </w:r>
            <w:r w:rsidRPr="00CD7F3E">
              <w:rPr>
                <w:rFonts w:ascii="Arial" w:hAnsi="Arial" w:cs="Arial"/>
                <w:i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450 and staying in next round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1 for calculating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D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A1 for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D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300 and not being in the next round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1 for calculating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H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 for 495 and being in next round</w:t>
            </w:r>
          </w:p>
          <w:p w:rsidR="00537519" w:rsidRPr="00CD7F3E" w:rsidRDefault="00537519" w:rsidP="007B136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for stating 3 </w:t>
            </w:r>
            <w:r>
              <w:rPr>
                <w:rFonts w:ascii="Arial" w:hAnsi="Arial" w:cs="Arial"/>
                <w:sz w:val="18"/>
                <w:szCs w:val="18"/>
              </w:rPr>
              <w:t>candidate</w:t>
            </w:r>
            <w:r w:rsidRPr="00CD7F3E">
              <w:rPr>
                <w:rFonts w:ascii="Arial" w:hAnsi="Arial" w:cs="Arial"/>
                <w:sz w:val="18"/>
                <w:szCs w:val="18"/>
              </w:rPr>
              <w:t>s in next round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1701"/>
        </w:trPr>
        <w:tc>
          <w:tcPr>
            <w:tcW w:w="1086" w:type="dxa"/>
            <w:vMerge w:val="restart"/>
            <w:tcMar>
              <w:top w:w="28" w:type="dxa"/>
            </w:tcMar>
          </w:tcPr>
          <w:p w:rsidR="00537519" w:rsidRPr="00CD7F3E" w:rsidRDefault="00537519" w:rsidP="003B33C9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49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537519" w:rsidRDefault="009108A1" w:rsidP="007B1368">
            <w:pPr>
              <w:spacing w:after="2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12" o:spid="_x0000_i1062" type="#_x0000_t75" alt="11386_Algebra_Ans_006.png" style="width:80.35pt;height:82.05pt;visibility:visible">
                  <v:imagedata r:id="rId72" o:title=""/>
                </v:shape>
              </w:pict>
            </w:r>
          </w:p>
          <w:p w:rsidR="00537519" w:rsidRPr="00CD7F3E" w:rsidRDefault="00537519" w:rsidP="0036703B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(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1)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2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7972B9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7972B9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7972B9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7972B9">
              <w:rPr>
                <w:rFonts w:ascii="Arial" w:hAnsi="Arial" w:cs="Arial"/>
                <w:sz w:val="18"/>
                <w:szCs w:val="18"/>
              </w:rPr>
              <w:t xml:space="preserve"> + 1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Pr="007972B9" w:rsidRDefault="00537519" w:rsidP="003670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(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1)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2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7972B9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7972B9">
              <w:rPr>
                <w:rFonts w:ascii="Arial" w:hAnsi="Arial" w:cs="Arial"/>
                <w:sz w:val="18"/>
                <w:szCs w:val="18"/>
              </w:rPr>
              <w:t xml:space="preserve"> + 2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7972B9">
              <w:rPr>
                <w:rFonts w:ascii="Arial" w:hAnsi="Arial" w:cs="Arial"/>
                <w:sz w:val="18"/>
                <w:szCs w:val="18"/>
              </w:rPr>
              <w:t xml:space="preserve"> + 1</w:t>
            </w:r>
          </w:p>
          <w:p w:rsidR="00537519" w:rsidRPr="00CD7F3E" w:rsidRDefault="00537519" w:rsidP="003670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s required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for showing the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in the correct place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for correctly showing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,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and 1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learly showing the required result from the diagram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537519" w:rsidRDefault="00537519"/>
    <w:p w:rsidR="00537519" w:rsidRDefault="00537519"/>
    <w:p w:rsidR="00537519" w:rsidRDefault="00537519"/>
    <w:p w:rsidR="00537519" w:rsidRDefault="00537519"/>
    <w:p w:rsidR="00537519" w:rsidRDefault="00537519"/>
    <w:p w:rsidR="00537519" w:rsidRDefault="00537519"/>
    <w:p w:rsidR="00537519" w:rsidRDefault="00537519"/>
    <w:p w:rsidR="00537519" w:rsidRDefault="00537519"/>
    <w:tbl>
      <w:tblPr>
        <w:tblW w:w="15266" w:type="dxa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"/>
        <w:gridCol w:w="1064"/>
        <w:gridCol w:w="14"/>
        <w:gridCol w:w="3695"/>
        <w:gridCol w:w="3541"/>
        <w:gridCol w:w="771"/>
        <w:gridCol w:w="686"/>
        <w:gridCol w:w="4659"/>
        <w:gridCol w:w="828"/>
      </w:tblGrid>
      <w:tr w:rsidR="00537519" w:rsidRPr="00CD7F3E" w:rsidTr="00181E93">
        <w:tc>
          <w:tcPr>
            <w:tcW w:w="1086" w:type="dxa"/>
            <w:gridSpan w:val="3"/>
            <w:vMerge w:val="restart"/>
            <w:tcMar>
              <w:top w:w="28" w:type="dxa"/>
            </w:tcMar>
          </w:tcPr>
          <w:p w:rsidR="00537519" w:rsidRPr="00CD7F3E" w:rsidRDefault="00537519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50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d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e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6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CD7F3E">
              <w:rPr>
                <w:rFonts w:ascii="Arial" w:hAnsi="Arial" w:cs="Arial"/>
                <w:sz w:val="18"/>
                <w:szCs w:val="18"/>
              </w:rPr>
              <w:t>15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CD7F3E">
              <w:rPr>
                <w:rFonts w:ascii="Arial" w:hAnsi="Arial" w:cs="Arial"/>
                <w:sz w:val="18"/>
                <w:szCs w:val="18"/>
              </w:rPr>
              <w:t>20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15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CD7F3E">
              <w:rPr>
                <w:rFonts w:ascii="Arial" w:hAnsi="Arial" w:cs="Arial"/>
                <w:sz w:val="18"/>
                <w:szCs w:val="18"/>
              </w:rPr>
              <w:t>6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1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1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7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21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CD7F3E">
              <w:rPr>
                <w:rFonts w:ascii="Arial" w:hAnsi="Arial" w:cs="Arial"/>
                <w:sz w:val="18"/>
                <w:szCs w:val="18"/>
              </w:rPr>
              <w:t>35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35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21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CD7F3E">
              <w:rPr>
                <w:rFonts w:ascii="Arial" w:hAnsi="Arial" w:cs="Arial"/>
                <w:sz w:val="18"/>
                <w:szCs w:val="18"/>
              </w:rPr>
              <w:t>7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1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1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8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28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56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70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56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28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8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1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3B33C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Looking at the diagonal rows:</w:t>
            </w:r>
          </w:p>
          <w:p w:rsidR="00537519" w:rsidRPr="00CD7F3E" w:rsidRDefault="00537519" w:rsidP="003B33C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he first diagonal row contains only 1s.</w:t>
            </w:r>
          </w:p>
          <w:p w:rsidR="00537519" w:rsidRPr="00CD7F3E" w:rsidRDefault="00537519" w:rsidP="003B33C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The second diagonal consists of all </w:t>
            </w:r>
            <w:hyperlink r:id="rId73" w:anchor="whole" w:history="1">
              <w:r w:rsidRPr="00CD7F3E">
                <w:rPr>
                  <w:rFonts w:ascii="Arial" w:hAnsi="Arial" w:cs="Arial"/>
                  <w:sz w:val="18"/>
                  <w:szCs w:val="18"/>
                </w:rPr>
                <w:t>counting numbers</w:t>
              </w:r>
            </w:hyperlink>
            <w:r w:rsidRPr="00CD7F3E">
              <w:rPr>
                <w:rFonts w:ascii="Arial" w:hAnsi="Arial" w:cs="Arial"/>
                <w:sz w:val="18"/>
                <w:szCs w:val="18"/>
              </w:rPr>
              <w:t>: 1, 2, 3, 4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5, etc.</w:t>
            </w:r>
          </w:p>
          <w:p w:rsidR="00537519" w:rsidRPr="00CD7F3E" w:rsidRDefault="00537519" w:rsidP="003B33C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The third row consists of the </w:t>
            </w:r>
            <w:hyperlink r:id="rId74" w:anchor="square" w:history="1">
              <w:r w:rsidRPr="00CD7F3E">
                <w:rPr>
                  <w:rFonts w:ascii="Arial" w:hAnsi="Arial" w:cs="Arial"/>
                  <w:sz w:val="18"/>
                  <w:szCs w:val="18"/>
                </w:rPr>
                <w:t>triangle numbers</w:t>
              </w:r>
            </w:hyperlink>
            <w:r w:rsidRPr="00CD7F3E">
              <w:rPr>
                <w:rFonts w:ascii="Arial" w:hAnsi="Arial" w:cs="Arial"/>
                <w:sz w:val="18"/>
                <w:szCs w:val="18"/>
              </w:rPr>
              <w:t>: 1, 3, 6, 10, 15, etc.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noProof/>
                <w:color w:val="333333"/>
                <w:sz w:val="18"/>
                <w:szCs w:val="18"/>
                <w:bdr w:val="none" w:sz="0" w:space="0" w:color="auto" w:frame="1"/>
                <w:lang w:eastAsia="en-GB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riangle number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1, 2, 4, 8, 16, 32 ….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ultiplying by 2 each time, the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</w:rPr>
              <w:t>th term will be 2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  <w:vertAlign w:val="superscript"/>
              </w:rPr>
              <w:t>n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– 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>1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3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orrect next three row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first patter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second patter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third patter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triangle number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orrect sequence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537519" w:rsidRPr="00CD7F3E" w:rsidTr="00181E93">
        <w:trPr>
          <w:trHeight w:val="283"/>
        </w:trPr>
        <w:tc>
          <w:tcPr>
            <w:tcW w:w="1086" w:type="dxa"/>
            <w:gridSpan w:val="3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728"/>
        </w:trPr>
        <w:tc>
          <w:tcPr>
            <w:tcW w:w="1086" w:type="dxa"/>
            <w:gridSpan w:val="3"/>
            <w:vMerge w:val="restart"/>
            <w:tcMar>
              <w:top w:w="28" w:type="dxa"/>
            </w:tcMar>
          </w:tcPr>
          <w:p w:rsidR="00537519" w:rsidRPr="00CD7F3E" w:rsidRDefault="00537519" w:rsidP="003B33C9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51</w:t>
            </w:r>
          </w:p>
        </w:tc>
        <w:tc>
          <w:tcPr>
            <w:tcW w:w="3695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6(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22724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–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>) = 5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– 4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6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22724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– 6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22724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5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– 4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22724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6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– 4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6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 w:rsidRPr="0022724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is always even as even × odd/even = eve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4 is even</w:t>
            </w:r>
          </w:p>
          <w:p w:rsidR="00537519" w:rsidRPr="00CD7F3E" w:rsidRDefault="00537519" w:rsidP="003B33C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So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227248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must be even as even – even = even 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EB494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M1 </w:t>
            </w:r>
            <w:r>
              <w:rPr>
                <w:rFonts w:ascii="Arial" w:hAnsi="Arial" w:cs="Arial"/>
                <w:sz w:val="18"/>
                <w:szCs w:val="18"/>
              </w:rPr>
              <w:t xml:space="preserve">for </w:t>
            </w:r>
            <w:r w:rsidRPr="00CD7F3E">
              <w:rPr>
                <w:rFonts w:ascii="Arial" w:hAnsi="Arial" w:cs="Arial"/>
                <w:sz w:val="18"/>
                <w:szCs w:val="18"/>
              </w:rPr>
              <w:t>expanding the bracket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A1 for </w:t>
            </w:r>
            <w:r w:rsidRPr="00227248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as subject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537519" w:rsidRPr="00CD7F3E" w:rsidTr="00181E93">
        <w:trPr>
          <w:trHeight w:hRule="exact" w:val="284"/>
        </w:trPr>
        <w:tc>
          <w:tcPr>
            <w:tcW w:w="1086" w:type="dxa"/>
            <w:gridSpan w:val="3"/>
            <w:vMerge/>
            <w:tcMar>
              <w:top w:w="28" w:type="dxa"/>
            </w:tcMar>
          </w:tcPr>
          <w:p w:rsidR="00537519" w:rsidRPr="00CD7F3E" w:rsidRDefault="00537519" w:rsidP="003B33C9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95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2E4758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2E4758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53549F">
        <w:trPr>
          <w:trHeight w:val="1035"/>
        </w:trPr>
        <w:tc>
          <w:tcPr>
            <w:tcW w:w="1086" w:type="dxa"/>
            <w:gridSpan w:val="3"/>
            <w:vMerge w:val="restart"/>
            <w:tcMar>
              <w:top w:w="28" w:type="dxa"/>
            </w:tcMar>
          </w:tcPr>
          <w:p w:rsidR="00537519" w:rsidRPr="00CD7F3E" w:rsidRDefault="00537519" w:rsidP="008476B9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52</w:t>
            </w:r>
          </w:p>
        </w:tc>
        <w:tc>
          <w:tcPr>
            <w:tcW w:w="7236" w:type="dxa"/>
            <w:gridSpan w:val="2"/>
            <w:vMerge w:val="restart"/>
            <w:tcMar>
              <w:top w:w="28" w:type="dxa"/>
            </w:tcMar>
          </w:tcPr>
          <w:tbl>
            <w:tblPr>
              <w:tblW w:w="6596" w:type="dxa"/>
              <w:tblInd w:w="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663"/>
              <w:gridCol w:w="728"/>
              <w:gridCol w:w="807"/>
              <w:gridCol w:w="733"/>
              <w:gridCol w:w="733"/>
              <w:gridCol w:w="733"/>
              <w:gridCol w:w="733"/>
              <w:gridCol w:w="592"/>
              <w:gridCol w:w="874"/>
            </w:tblGrid>
            <w:tr w:rsidR="00537519" w:rsidRPr="00CD7F3E" w:rsidTr="00443CC0">
              <w:tc>
                <w:tcPr>
                  <w:tcW w:w="6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227248" w:rsidRDefault="00537519" w:rsidP="00BB080D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</w:pPr>
                  <w:r w:rsidRPr="00227248">
                    <w:rPr>
                      <w:rFonts w:ascii="Times New Roman" w:hAnsi="Times New Roman" w:cs="Times New Roman"/>
                      <w:i/>
                      <w:sz w:val="14"/>
                      <w:szCs w:val="18"/>
                    </w:rPr>
                    <w:t>n</w: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5F20A8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5F20A8">
                    <w:rPr>
                      <w:rFonts w:ascii="Arial" w:hAnsi="Arial" w:cs="Arial"/>
                      <w:sz w:val="14"/>
                      <w:szCs w:val="18"/>
                    </w:rPr>
                    <w:t>1</w:t>
                  </w:r>
                </w:p>
              </w:tc>
              <w:tc>
                <w:tcPr>
                  <w:tcW w:w="8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BB080D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4"/>
                    </w:rPr>
                  </w:pPr>
                  <w:r w:rsidRPr="00BB080D">
                    <w:rPr>
                      <w:rFonts w:ascii="Arial" w:hAnsi="Arial" w:cs="Arial"/>
                      <w:sz w:val="14"/>
                      <w:szCs w:val="14"/>
                    </w:rPr>
                    <w:t>2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BB080D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4"/>
                    </w:rPr>
                  </w:pPr>
                  <w:r w:rsidRPr="00BB080D">
                    <w:rPr>
                      <w:rFonts w:ascii="Arial" w:hAnsi="Arial" w:cs="Arial"/>
                      <w:sz w:val="14"/>
                      <w:szCs w:val="14"/>
                    </w:rPr>
                    <w:t>3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BB080D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4"/>
                    </w:rPr>
                  </w:pPr>
                  <w:r w:rsidRPr="00BB080D">
                    <w:rPr>
                      <w:rFonts w:ascii="Arial" w:hAnsi="Arial" w:cs="Arial"/>
                      <w:sz w:val="14"/>
                      <w:szCs w:val="14"/>
                    </w:rPr>
                    <w:t>4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BB080D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4"/>
                    </w:rPr>
                  </w:pPr>
                  <w:r w:rsidRPr="00BB080D">
                    <w:rPr>
                      <w:rFonts w:ascii="Arial" w:hAnsi="Arial" w:cs="Arial"/>
                      <w:sz w:val="14"/>
                      <w:szCs w:val="14"/>
                    </w:rPr>
                    <w:t>5</w: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BB080D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4"/>
                    </w:rPr>
                  </w:pPr>
                  <w:r w:rsidRPr="00BB080D">
                    <w:rPr>
                      <w:rFonts w:ascii="Arial" w:hAnsi="Arial" w:cs="Arial"/>
                      <w:sz w:val="14"/>
                      <w:szCs w:val="14"/>
                    </w:rPr>
                    <w:t>6</w:t>
                  </w:r>
                </w:p>
              </w:tc>
              <w:tc>
                <w:tcPr>
                  <w:tcW w:w="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BB080D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4"/>
                    </w:rPr>
                  </w:pPr>
                  <w:r w:rsidRPr="00BB080D">
                    <w:rPr>
                      <w:rFonts w:ascii="Arial" w:hAnsi="Arial" w:cs="Arial"/>
                      <w:sz w:val="14"/>
                      <w:szCs w:val="14"/>
                    </w:rPr>
                    <w:t>7</w:t>
                  </w:r>
                </w:p>
              </w:tc>
              <w:tc>
                <w:tcPr>
                  <w:tcW w:w="87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BB080D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4"/>
                    </w:rPr>
                  </w:pPr>
                  <w:r w:rsidRPr="00BB080D">
                    <w:rPr>
                      <w:rFonts w:ascii="Arial" w:hAnsi="Arial" w:cs="Arial"/>
                      <w:sz w:val="14"/>
                      <w:szCs w:val="14"/>
                    </w:rPr>
                    <w:t>8</w:t>
                  </w:r>
                </w:p>
              </w:tc>
            </w:tr>
            <w:tr w:rsidR="00537519" w:rsidRPr="00CD7F3E" w:rsidTr="00BB080D">
              <w:trPr>
                <w:trHeight w:val="472"/>
              </w:trPr>
              <w:tc>
                <w:tcPr>
                  <w:tcW w:w="6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5F20A8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BB080D">
                    <w:rPr>
                      <w:rFonts w:ascii="Arial" w:hAnsi="Arial" w:cs="Arial"/>
                      <w:position w:val="-16"/>
                      <w:sz w:val="14"/>
                      <w:szCs w:val="18"/>
                    </w:rPr>
                    <w:object w:dxaOrig="440" w:dyaOrig="400">
                      <v:shape id="_x0000_i1063" type="#_x0000_t75" style="width:20.95pt;height:20.1pt" o:ole="">
                        <v:imagedata r:id="rId75" o:title=""/>
                      </v:shape>
                      <o:OLEObject Type="Embed" ProgID="Equation.DSMT4" ShapeID="_x0000_i1063" DrawAspect="Content" ObjectID="_1496658013" r:id="rId76"/>
                    </w:object>
                  </w: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5F20A8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BB080D">
                    <w:rPr>
                      <w:rFonts w:ascii="Arial" w:hAnsi="Arial" w:cs="Arial"/>
                      <w:position w:val="-16"/>
                      <w:sz w:val="14"/>
                      <w:szCs w:val="18"/>
                    </w:rPr>
                    <w:object w:dxaOrig="180" w:dyaOrig="400">
                      <v:shape id="_x0000_i1064" type="#_x0000_t75" style="width:8.35pt;height:20.1pt" o:ole="">
                        <v:imagedata r:id="rId77" o:title=""/>
                      </v:shape>
                      <o:OLEObject Type="Embed" ProgID="Equation.DSMT4" ShapeID="_x0000_i1064" DrawAspect="Content" ObjectID="_1496658014" r:id="rId78"/>
                    </w:object>
                  </w:r>
                </w:p>
              </w:tc>
              <w:tc>
                <w:tcPr>
                  <w:tcW w:w="8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5F20A8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BB080D">
                    <w:rPr>
                      <w:rFonts w:ascii="Arial" w:hAnsi="Arial" w:cs="Arial"/>
                      <w:position w:val="-16"/>
                      <w:sz w:val="14"/>
                      <w:szCs w:val="18"/>
                    </w:rPr>
                    <w:object w:dxaOrig="180" w:dyaOrig="400">
                      <v:shape id="_x0000_i1065" type="#_x0000_t75" style="width:8.35pt;height:20.1pt" o:ole="">
                        <v:imagedata r:id="rId79" o:title=""/>
                      </v:shape>
                      <o:OLEObject Type="Embed" ProgID="Equation.DSMT4" ShapeID="_x0000_i1065" DrawAspect="Content" ObjectID="_1496658015" r:id="rId80"/>
                    </w:objec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5F20A8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BB080D">
                    <w:rPr>
                      <w:rFonts w:ascii="Arial" w:hAnsi="Arial" w:cs="Arial"/>
                      <w:position w:val="-16"/>
                      <w:sz w:val="14"/>
                      <w:szCs w:val="18"/>
                    </w:rPr>
                    <w:object w:dxaOrig="180" w:dyaOrig="400">
                      <v:shape id="_x0000_i1066" type="#_x0000_t75" style="width:8.35pt;height:20.1pt" o:ole="">
                        <v:imagedata r:id="rId81" o:title=""/>
                      </v:shape>
                      <o:OLEObject Type="Embed" ProgID="Equation.DSMT4" ShapeID="_x0000_i1066" DrawAspect="Content" ObjectID="_1496658016" r:id="rId82"/>
                    </w:objec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5F20A8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BB080D">
                    <w:rPr>
                      <w:rFonts w:ascii="Arial" w:hAnsi="Arial" w:cs="Arial"/>
                      <w:position w:val="-16"/>
                      <w:sz w:val="14"/>
                      <w:szCs w:val="18"/>
                    </w:rPr>
                    <w:object w:dxaOrig="180" w:dyaOrig="400">
                      <v:shape id="_x0000_i1067" type="#_x0000_t75" style="width:8.35pt;height:20.1pt" o:ole="">
                        <v:imagedata r:id="rId83" o:title=""/>
                      </v:shape>
                      <o:OLEObject Type="Embed" ProgID="Equation.DSMT4" ShapeID="_x0000_i1067" DrawAspect="Content" ObjectID="_1496658017" r:id="rId84"/>
                    </w:objec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B080D">
                    <w:rPr>
                      <w:rFonts w:ascii="Arial" w:hAnsi="Arial" w:cs="Arial"/>
                      <w:position w:val="-16"/>
                      <w:sz w:val="18"/>
                      <w:szCs w:val="18"/>
                    </w:rPr>
                    <w:object w:dxaOrig="220" w:dyaOrig="400">
                      <v:shape id="_x0000_i1068" type="#_x0000_t75" style="width:10.9pt;height:20.1pt" o:ole="">
                        <v:imagedata r:id="rId85" o:title=""/>
                      </v:shape>
                      <o:OLEObject Type="Embed" ProgID="Equation.DSMT4" ShapeID="_x0000_i1068" DrawAspect="Content" ObjectID="_1496658018" r:id="rId86"/>
                    </w:objec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B080D">
                    <w:rPr>
                      <w:rFonts w:ascii="Arial" w:hAnsi="Arial" w:cs="Arial"/>
                      <w:position w:val="-16"/>
                      <w:sz w:val="18"/>
                      <w:szCs w:val="18"/>
                    </w:rPr>
                    <w:object w:dxaOrig="240" w:dyaOrig="400">
                      <v:shape id="_x0000_i1069" type="#_x0000_t75" style="width:11.7pt;height:20.1pt" o:ole="">
                        <v:imagedata r:id="rId87" o:title=""/>
                      </v:shape>
                      <o:OLEObject Type="Embed" ProgID="Equation.DSMT4" ShapeID="_x0000_i1069" DrawAspect="Content" ObjectID="_1496658019" r:id="rId88"/>
                    </w:object>
                  </w:r>
                </w:p>
              </w:tc>
              <w:tc>
                <w:tcPr>
                  <w:tcW w:w="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B080D">
                    <w:rPr>
                      <w:rFonts w:ascii="Arial" w:hAnsi="Arial" w:cs="Arial"/>
                      <w:position w:val="-16"/>
                      <w:sz w:val="18"/>
                      <w:szCs w:val="18"/>
                    </w:rPr>
                    <w:object w:dxaOrig="240" w:dyaOrig="400">
                      <v:shape id="_x0000_i1070" type="#_x0000_t75" style="width:11.7pt;height:20.1pt" o:ole="">
                        <v:imagedata r:id="rId89" o:title=""/>
                      </v:shape>
                      <o:OLEObject Type="Embed" ProgID="Equation.DSMT4" ShapeID="_x0000_i1070" DrawAspect="Content" ObjectID="_1496658020" r:id="rId90"/>
                    </w:object>
                  </w:r>
                </w:p>
              </w:tc>
              <w:tc>
                <w:tcPr>
                  <w:tcW w:w="87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B080D">
                    <w:rPr>
                      <w:rFonts w:ascii="Arial" w:hAnsi="Arial" w:cs="Arial"/>
                      <w:position w:val="-16"/>
                      <w:sz w:val="18"/>
                      <w:szCs w:val="18"/>
                    </w:rPr>
                    <w:object w:dxaOrig="240" w:dyaOrig="400">
                      <v:shape id="_x0000_i1071" type="#_x0000_t75" style="width:11.7pt;height:20.1pt" o:ole="">
                        <v:imagedata r:id="rId91" o:title=""/>
                      </v:shape>
                      <o:OLEObject Type="Embed" ProgID="Equation.DSMT4" ShapeID="_x0000_i1071" DrawAspect="Content" ObjectID="_1496658021" r:id="rId92"/>
                    </w:object>
                  </w:r>
                </w:p>
              </w:tc>
            </w:tr>
            <w:tr w:rsidR="00537519" w:rsidRPr="00CD7F3E" w:rsidTr="00BB080D">
              <w:trPr>
                <w:trHeight w:val="286"/>
              </w:trPr>
              <w:tc>
                <w:tcPr>
                  <w:tcW w:w="6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5F20A8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8"/>
                    </w:rPr>
                  </w:pPr>
                </w:p>
              </w:tc>
              <w:tc>
                <w:tcPr>
                  <w:tcW w:w="7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5F20A8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227248">
                    <w:rPr>
                      <w:rFonts w:ascii="Arial" w:hAnsi="Arial" w:cs="Arial"/>
                      <w:position w:val="-6"/>
                      <w:sz w:val="14"/>
                      <w:szCs w:val="18"/>
                    </w:rPr>
                    <w:object w:dxaOrig="340" w:dyaOrig="240">
                      <v:shape id="_x0000_i1072" type="#_x0000_t75" style="width:15.9pt;height:11.7pt" o:ole="">
                        <v:imagedata r:id="rId93" o:title=""/>
                      </v:shape>
                      <o:OLEObject Type="Embed" ProgID="Equation.DSMT4" ShapeID="_x0000_i1072" DrawAspect="Content" ObjectID="_1496658022" r:id="rId94"/>
                    </w:object>
                  </w:r>
                </w:p>
              </w:tc>
              <w:tc>
                <w:tcPr>
                  <w:tcW w:w="8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5F20A8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227248">
                    <w:rPr>
                      <w:rFonts w:ascii="Arial" w:hAnsi="Arial" w:cs="Arial"/>
                      <w:position w:val="-6"/>
                      <w:sz w:val="14"/>
                      <w:szCs w:val="18"/>
                    </w:rPr>
                    <w:object w:dxaOrig="260" w:dyaOrig="220">
                      <v:shape id="_x0000_i1073" type="#_x0000_t75" style="width:12.55pt;height:10.9pt" o:ole="">
                        <v:imagedata r:id="rId95" o:title=""/>
                      </v:shape>
                      <o:OLEObject Type="Embed" ProgID="Equation.DSMT4" ShapeID="_x0000_i1073" DrawAspect="Content" ObjectID="_1496658023" r:id="rId96"/>
                    </w:objec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5F20A8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227248">
                    <w:rPr>
                      <w:rFonts w:ascii="Arial" w:hAnsi="Arial" w:cs="Arial"/>
                      <w:position w:val="-6"/>
                      <w:sz w:val="14"/>
                      <w:szCs w:val="18"/>
                    </w:rPr>
                    <w:object w:dxaOrig="660" w:dyaOrig="240">
                      <v:shape id="_x0000_i1074" type="#_x0000_t75" style="width:32.65pt;height:11.7pt" o:ole="">
                        <v:imagedata r:id="rId97" o:title=""/>
                      </v:shape>
                      <o:OLEObject Type="Embed" ProgID="Equation.DSMT4" ShapeID="_x0000_i1074" DrawAspect="Content" ObjectID="_1496658024" r:id="rId98"/>
                    </w:objec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5F20A8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4"/>
                      <w:szCs w:val="18"/>
                    </w:rPr>
                  </w:pPr>
                  <w:r w:rsidRPr="00227248">
                    <w:rPr>
                      <w:rFonts w:ascii="Arial" w:hAnsi="Arial" w:cs="Arial"/>
                      <w:position w:val="-6"/>
                      <w:sz w:val="14"/>
                      <w:szCs w:val="18"/>
                    </w:rPr>
                    <w:object w:dxaOrig="340" w:dyaOrig="240">
                      <v:shape id="_x0000_i1075" type="#_x0000_t75" style="width:15.9pt;height:11.7pt" o:ole="">
                        <v:imagedata r:id="rId99" o:title=""/>
                      </v:shape>
                      <o:OLEObject Type="Embed" ProgID="Equation.DSMT4" ShapeID="_x0000_i1075" DrawAspect="Content" ObjectID="_1496658025" r:id="rId100"/>
                    </w:objec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227248">
                    <w:rPr>
                      <w:rFonts w:ascii="Arial" w:hAnsi="Arial" w:cs="Arial"/>
                      <w:position w:val="-6"/>
                      <w:sz w:val="14"/>
                      <w:szCs w:val="18"/>
                    </w:rPr>
                    <w:object w:dxaOrig="340" w:dyaOrig="240">
                      <v:shape id="_x0000_i1076" type="#_x0000_t75" style="width:15.9pt;height:11.7pt" o:ole="">
                        <v:imagedata r:id="rId101" o:title=""/>
                      </v:shape>
                      <o:OLEObject Type="Embed" ProgID="Equation.DSMT4" ShapeID="_x0000_i1076" DrawAspect="Content" ObjectID="_1496658026" r:id="rId102"/>
                    </w:object>
                  </w:r>
                </w:p>
              </w:tc>
              <w:tc>
                <w:tcPr>
                  <w:tcW w:w="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227248">
                    <w:rPr>
                      <w:rFonts w:ascii="Arial" w:hAnsi="Arial" w:cs="Arial"/>
                      <w:position w:val="-6"/>
                      <w:sz w:val="14"/>
                      <w:szCs w:val="18"/>
                    </w:rPr>
                    <w:object w:dxaOrig="639" w:dyaOrig="240">
                      <v:shape id="_x0000_i1077" type="#_x0000_t75" style="width:31pt;height:11.7pt" o:ole="">
                        <v:imagedata r:id="rId103" o:title=""/>
                      </v:shape>
                      <o:OLEObject Type="Embed" ProgID="Equation.DSMT4" ShapeID="_x0000_i1077" DrawAspect="Content" ObjectID="_1496658027" r:id="rId104"/>
                    </w:object>
                  </w:r>
                </w:p>
              </w:tc>
              <w:tc>
                <w:tcPr>
                  <w:tcW w:w="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227248">
                    <w:rPr>
                      <w:rFonts w:ascii="Arial" w:hAnsi="Arial" w:cs="Arial"/>
                      <w:position w:val="-6"/>
                      <w:sz w:val="14"/>
                      <w:szCs w:val="18"/>
                    </w:rPr>
                    <w:object w:dxaOrig="420" w:dyaOrig="240">
                      <v:shape id="_x0000_i1078" type="#_x0000_t75" style="width:20.1pt;height:11.7pt" o:ole="">
                        <v:imagedata r:id="rId105" o:title=""/>
                      </v:shape>
                      <o:OLEObject Type="Embed" ProgID="Equation.DSMT4" ShapeID="_x0000_i1078" DrawAspect="Content" ObjectID="_1496658028" r:id="rId106"/>
                    </w:object>
                  </w:r>
                </w:p>
              </w:tc>
              <w:tc>
                <w:tcPr>
                  <w:tcW w:w="87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37519" w:rsidRPr="00CD7F3E" w:rsidRDefault="00537519" w:rsidP="00BB080D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227248">
                    <w:rPr>
                      <w:rFonts w:ascii="Arial" w:hAnsi="Arial" w:cs="Arial"/>
                      <w:position w:val="-6"/>
                      <w:sz w:val="14"/>
                      <w:szCs w:val="18"/>
                    </w:rPr>
                    <w:object w:dxaOrig="820" w:dyaOrig="240">
                      <v:shape id="_x0000_i1079" type="#_x0000_t75" style="width:40.2pt;height:11.7pt" o:ole="">
                        <v:imagedata r:id="rId107" o:title=""/>
                      </v:shape>
                      <o:OLEObject Type="Embed" ProgID="Equation.DSMT4" ShapeID="_x0000_i1079" DrawAspect="Content" ObjectID="_1496658029" r:id="rId108"/>
                    </w:object>
                  </w:r>
                </w:p>
              </w:tc>
            </w:tr>
          </w:tbl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Only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80" type="#_x0000_t75" style="width:10.05pt;height:25.1pt" o:ole="">
                  <v:imagedata r:id="rId109" o:title=""/>
                </v:shape>
                <o:OLEObject Type="Embed" ProgID="Equation.DSMT4" ShapeID="_x0000_i1080" DrawAspect="Content" ObjectID="_1496658030" r:id="rId110"/>
              </w:object>
            </w:r>
            <w:r>
              <w:rPr>
                <w:rFonts w:ascii="Arial" w:hAnsi="Arial" w:cs="Arial"/>
                <w:sz w:val="18"/>
                <w:szCs w:val="18"/>
              </w:rPr>
              <w:t xml:space="preserve"> is a terminating decimal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763C89" w:rsidRDefault="00537519" w:rsidP="00763C89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showing the pattern of fractions</w:t>
            </w: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showing all the decimals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537519" w:rsidRPr="00CD7F3E" w:rsidTr="0053549F">
        <w:trPr>
          <w:trHeight w:hRule="exact" w:val="284"/>
        </w:trPr>
        <w:tc>
          <w:tcPr>
            <w:tcW w:w="1086" w:type="dxa"/>
            <w:gridSpan w:val="3"/>
            <w:vMerge/>
            <w:tcMar>
              <w:top w:w="28" w:type="dxa"/>
            </w:tcMar>
          </w:tcPr>
          <w:p w:rsidR="00537519" w:rsidRPr="00CD7F3E" w:rsidRDefault="00537519" w:rsidP="008476B9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7236" w:type="dxa"/>
            <w:gridSpan w:val="2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2E4758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2E4758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FF07E1">
        <w:trPr>
          <w:trHeight w:val="930"/>
        </w:trPr>
        <w:tc>
          <w:tcPr>
            <w:tcW w:w="1072" w:type="dxa"/>
            <w:gridSpan w:val="2"/>
            <w:vMerge w:val="restart"/>
            <w:tcMar>
              <w:top w:w="28" w:type="dxa"/>
            </w:tcMar>
          </w:tcPr>
          <w:p w:rsidR="00537519" w:rsidRPr="00CD7F3E" w:rsidRDefault="00537519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53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537519" w:rsidRPr="00CD7F3E" w:rsidRDefault="00537519" w:rsidP="005F20A8">
            <w:pPr>
              <w:tabs>
                <w:tab w:val="left" w:pos="348"/>
              </w:tabs>
              <w:spacing w:after="0" w:line="240" w:lineRule="auto"/>
              <w:ind w:left="59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537519" w:rsidRPr="00CD7F3E" w:rsidRDefault="00537519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537519" w:rsidRPr="00CD7F3E" w:rsidRDefault="00537519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d</w:t>
            </w:r>
          </w:p>
          <w:p w:rsidR="00537519" w:rsidRPr="00CD7F3E" w:rsidRDefault="00537519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e</w:t>
            </w:r>
          </w:p>
          <w:p w:rsidR="00537519" w:rsidRPr="00CD7F3E" w:rsidRDefault="00537519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f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</w:p>
          <w:p w:rsidR="00537519" w:rsidRPr="00CD7F3E" w:rsidRDefault="00537519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g</w:t>
            </w:r>
          </w:p>
          <w:p w:rsidR="00537519" w:rsidRPr="00CD7F3E" w:rsidRDefault="00537519" w:rsidP="005F20A8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h</w:t>
            </w:r>
          </w:p>
        </w:tc>
        <w:tc>
          <w:tcPr>
            <w:tcW w:w="3709" w:type="dxa"/>
            <w:gridSpan w:val="2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Pr="00CD7F3E" w:rsidRDefault="00537519" w:rsidP="00265C96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ven</w:t>
            </w:r>
          </w:p>
          <w:p w:rsidR="00537519" w:rsidRPr="00CD7F3E" w:rsidRDefault="00537519" w:rsidP="00265C96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odd</w:t>
            </w:r>
          </w:p>
          <w:p w:rsidR="00537519" w:rsidRPr="00CD7F3E" w:rsidRDefault="00537519" w:rsidP="00265C96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ven</w:t>
            </w:r>
          </w:p>
          <w:p w:rsidR="00537519" w:rsidRPr="00CD7F3E" w:rsidRDefault="00537519" w:rsidP="00265C96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ven</w:t>
            </w:r>
          </w:p>
          <w:p w:rsidR="00537519" w:rsidRPr="00CD7F3E" w:rsidRDefault="00537519" w:rsidP="00265C96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ven</w:t>
            </w:r>
          </w:p>
          <w:p w:rsidR="00537519" w:rsidRPr="00CD7F3E" w:rsidRDefault="00537519" w:rsidP="00265C96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ven</w:t>
            </w:r>
          </w:p>
          <w:p w:rsidR="00537519" w:rsidRPr="00CD7F3E" w:rsidRDefault="00537519" w:rsidP="00265C96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odd</w:t>
            </w:r>
          </w:p>
          <w:p w:rsidR="00537519" w:rsidRPr="00CD7F3E" w:rsidRDefault="00537519" w:rsidP="00265C96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even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2E4758" w:rsidRDefault="00537519" w:rsidP="002E475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cao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537519" w:rsidRPr="00CD7F3E" w:rsidTr="00FF07E1">
        <w:trPr>
          <w:trHeight w:hRule="exact" w:val="284"/>
        </w:trPr>
        <w:tc>
          <w:tcPr>
            <w:tcW w:w="1072" w:type="dxa"/>
            <w:gridSpan w:val="2"/>
            <w:vMerge/>
            <w:tcMar>
              <w:top w:w="28" w:type="dxa"/>
            </w:tcMar>
          </w:tcPr>
          <w:p w:rsidR="00537519" w:rsidRPr="00CD7F3E" w:rsidRDefault="00537519" w:rsidP="003B33C9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709" w:type="dxa"/>
            <w:gridSpan w:val="2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537519" w:rsidRPr="00CD7F3E" w:rsidRDefault="00537519" w:rsidP="00265C96">
            <w:pPr>
              <w:pStyle w:val="Exerciselettered6col"/>
              <w:tabs>
                <w:tab w:val="right" w:pos="1270"/>
                <w:tab w:val="left" w:pos="1440"/>
                <w:tab w:val="left" w:pos="3240"/>
                <w:tab w:val="left" w:pos="3600"/>
                <w:tab w:val="left" w:pos="6840"/>
                <w:tab w:val="left" w:pos="7200"/>
              </w:tabs>
              <w:suppressAutoHyphens/>
              <w:spacing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2E4758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2E4758">
              <w:rPr>
                <w:rFonts w:ascii="Arial" w:hAnsi="Arial" w:cs="Arial"/>
                <w:b/>
                <w:sz w:val="18"/>
                <w:szCs w:val="18"/>
              </w:rPr>
              <w:t>8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FF07E1">
        <w:trPr>
          <w:trHeight w:val="2175"/>
        </w:trPr>
        <w:tc>
          <w:tcPr>
            <w:tcW w:w="1072" w:type="dxa"/>
            <w:gridSpan w:val="2"/>
            <w:vMerge w:val="restart"/>
            <w:tcMar>
              <w:top w:w="28" w:type="dxa"/>
            </w:tcMar>
          </w:tcPr>
          <w:p w:rsidR="00537519" w:rsidRPr="00CD7F3E" w:rsidRDefault="00537519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 xml:space="preserve">54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537519" w:rsidRPr="00CD7F3E" w:rsidRDefault="00537519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537519" w:rsidRPr="00CD7F3E" w:rsidRDefault="00537519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Default="00537519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537519" w:rsidRPr="00CD7F3E" w:rsidRDefault="00537519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8B632C">
            <w:pPr>
              <w:tabs>
                <w:tab w:val="left" w:pos="32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d</w:t>
            </w:r>
          </w:p>
        </w:tc>
        <w:tc>
          <w:tcPr>
            <w:tcW w:w="3709" w:type="dxa"/>
            <w:gridSpan w:val="2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Pr="00CD7F3E" w:rsidRDefault="00537519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9118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t</w:t>
            </w:r>
            <w:r w:rsidRPr="0009118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=</w:t>
            </w: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 xml:space="preserve">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  <w:lang w:val="en-US"/>
              </w:rPr>
              <w:object w:dxaOrig="200" w:dyaOrig="499">
                <v:shape id="_x0000_i1081" type="#_x0000_t75" style="width:10.05pt;height:25.1pt" o:ole="">
                  <v:imagedata r:id="rId111" o:title=""/>
                </v:shape>
                <o:OLEObject Type="Embed" ProgID="Equation.DSMT4" ShapeID="_x0000_i1081" DrawAspect="Content" ObjectID="_1496658031" r:id="rId112"/>
              </w:object>
            </w: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>: Graph B</w:t>
            </w:r>
          </w:p>
          <w:p w:rsidR="00537519" w:rsidRPr="00CD7F3E" w:rsidRDefault="00537519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>One person will take a long time, many people will take a short time.</w:t>
            </w:r>
          </w:p>
          <w:p w:rsidR="00537519" w:rsidRPr="00CD7F3E" w:rsidRDefault="00537519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sz w:val="18"/>
                <w:szCs w:val="18"/>
                <w:lang w:val="en-US"/>
              </w:rPr>
            </w:pPr>
          </w:p>
          <w:p w:rsidR="00537519" w:rsidRPr="00CD7F3E" w:rsidRDefault="00537519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9118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s</w:t>
            </w:r>
            <w:r w:rsidRPr="0009118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 xml:space="preserve">= </w:t>
            </w:r>
            <w:r>
              <w:rPr>
                <w:rFonts w:ascii="Arial" w:hAnsi="Arial" w:cs="Arial"/>
                <w:sz w:val="18"/>
                <w:szCs w:val="18"/>
                <w:lang w:val="en-US"/>
              </w:rPr>
              <w:t>–</w:t>
            </w: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>4.9</w:t>
            </w:r>
            <w:r w:rsidRPr="0009118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t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  <w:lang w:val="en-US"/>
              </w:rPr>
              <w:t>2</w:t>
            </w: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 xml:space="preserve"> + 40</w:t>
            </w:r>
            <w:r w:rsidRPr="0009118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t</w:t>
            </w:r>
            <w:r w:rsidRPr="0009118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>+ 80: Graph D</w:t>
            </w:r>
          </w:p>
          <w:p w:rsidR="00537519" w:rsidRPr="00CD7F3E" w:rsidRDefault="00537519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>This is a quadratic graph and it shows the value 80 when</w:t>
            </w:r>
            <w:r w:rsidRPr="0009118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09118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t</w:t>
            </w:r>
            <w:r w:rsidRPr="0009118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>is 0, the height of the cliff.</w:t>
            </w:r>
          </w:p>
          <w:p w:rsidR="00537519" w:rsidRPr="00CD7F3E" w:rsidRDefault="00537519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sz w:val="18"/>
                <w:szCs w:val="18"/>
                <w:lang w:val="en-US"/>
              </w:rPr>
            </w:pPr>
          </w:p>
          <w:p w:rsidR="00537519" w:rsidRPr="00CD7F3E" w:rsidRDefault="00537519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9118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y</w:t>
            </w:r>
            <w:r w:rsidRPr="00091182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>= 3</w:t>
            </w:r>
            <w:r w:rsidRPr="0009118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 xml:space="preserve"> + 320: Graph A</w:t>
            </w:r>
          </w:p>
          <w:p w:rsidR="00537519" w:rsidRPr="00CD7F3E" w:rsidRDefault="00537519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>This will be a linear graph and this graph also crosses the vertical axis at (320, 0) showing his starting pay before selling any items.</w:t>
            </w:r>
          </w:p>
          <w:p w:rsidR="00537519" w:rsidRPr="00CD7F3E" w:rsidRDefault="00537519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sz w:val="18"/>
                <w:szCs w:val="18"/>
                <w:lang w:val="en-US"/>
              </w:rPr>
            </w:pPr>
          </w:p>
          <w:p w:rsidR="00537519" w:rsidRPr="00CD7F3E" w:rsidRDefault="00537519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09118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  <w:vertAlign w:val="superscript"/>
                <w:lang w:val="en-US"/>
              </w:rPr>
              <w:t>2</w:t>
            </w: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 xml:space="preserve"> + 72</w:t>
            </w:r>
            <w:r w:rsidRPr="00091182">
              <w:rPr>
                <w:rFonts w:ascii="Times New Roman" w:hAnsi="Times New Roman" w:cs="Times New Roman"/>
                <w:i/>
                <w:sz w:val="18"/>
                <w:szCs w:val="18"/>
                <w:lang w:val="en-US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 xml:space="preserve"> – 225 = 0: Graph C</w:t>
            </w:r>
          </w:p>
          <w:p w:rsidR="00537519" w:rsidRPr="00CD7F3E" w:rsidRDefault="00537519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sz w:val="18"/>
                <w:szCs w:val="18"/>
                <w:lang w:val="en-US"/>
              </w:rPr>
            </w:pPr>
            <w:r w:rsidRPr="00CD7F3E">
              <w:rPr>
                <w:rFonts w:ascii="Arial" w:hAnsi="Arial" w:cs="Arial"/>
                <w:sz w:val="18"/>
                <w:szCs w:val="18"/>
                <w:lang w:val="en-US"/>
              </w:rPr>
              <w:t>The area from the dimensions will create a quadratic graph which moves further and further into the first quadrant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</w:t>
            </w:r>
            <w:r>
              <w:rPr>
                <w:rFonts w:ascii="Arial" w:hAnsi="Arial" w:cs="Arial"/>
                <w:sz w:val="18"/>
                <w:szCs w:val="18"/>
              </w:rPr>
              <w:t xml:space="preserve">for </w:t>
            </w:r>
            <w:r w:rsidRPr="00CD7F3E">
              <w:rPr>
                <w:rFonts w:ascii="Arial" w:hAnsi="Arial" w:cs="Arial"/>
                <w:sz w:val="18"/>
                <w:szCs w:val="18"/>
              </w:rPr>
              <w:t>correct equatio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orrect graph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good reason for choice</w:t>
            </w: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</w:t>
            </w:r>
            <w:r>
              <w:rPr>
                <w:rFonts w:ascii="Arial" w:hAnsi="Arial" w:cs="Arial"/>
                <w:sz w:val="18"/>
                <w:szCs w:val="18"/>
              </w:rPr>
              <w:t xml:space="preserve">for </w:t>
            </w:r>
            <w:r w:rsidRPr="00CD7F3E">
              <w:rPr>
                <w:rFonts w:ascii="Arial" w:hAnsi="Arial" w:cs="Arial"/>
                <w:sz w:val="18"/>
                <w:szCs w:val="18"/>
              </w:rPr>
              <w:t>correct equatio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orrect graph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good reason for choice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</w:t>
            </w:r>
            <w:r>
              <w:rPr>
                <w:rFonts w:ascii="Arial" w:hAnsi="Arial" w:cs="Arial"/>
                <w:sz w:val="18"/>
                <w:szCs w:val="18"/>
              </w:rPr>
              <w:t xml:space="preserve">for </w:t>
            </w:r>
            <w:r w:rsidRPr="00CD7F3E">
              <w:rPr>
                <w:rFonts w:ascii="Arial" w:hAnsi="Arial" w:cs="Arial"/>
                <w:sz w:val="18"/>
                <w:szCs w:val="18"/>
              </w:rPr>
              <w:t>correct equatio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for correct graph 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good reason for choice</w:t>
            </w: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</w:t>
            </w:r>
            <w:r>
              <w:rPr>
                <w:rFonts w:ascii="Arial" w:hAnsi="Arial" w:cs="Arial"/>
                <w:sz w:val="18"/>
                <w:szCs w:val="18"/>
              </w:rPr>
              <w:t xml:space="preserve">for </w:t>
            </w:r>
            <w:r w:rsidRPr="00CD7F3E">
              <w:rPr>
                <w:rFonts w:ascii="Arial" w:hAnsi="Arial" w:cs="Arial"/>
                <w:sz w:val="18"/>
                <w:szCs w:val="18"/>
              </w:rPr>
              <w:t>correct equation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orrect graph</w:t>
            </w:r>
          </w:p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good reason for choice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537519" w:rsidRPr="00CD7F3E" w:rsidTr="00FF07E1">
        <w:trPr>
          <w:trHeight w:hRule="exact" w:val="284"/>
        </w:trPr>
        <w:tc>
          <w:tcPr>
            <w:tcW w:w="1072" w:type="dxa"/>
            <w:gridSpan w:val="2"/>
            <w:vMerge/>
            <w:tcMar>
              <w:top w:w="28" w:type="dxa"/>
            </w:tcMar>
          </w:tcPr>
          <w:p w:rsidR="00537519" w:rsidRPr="00CD7F3E" w:rsidRDefault="00537519" w:rsidP="00B516C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709" w:type="dxa"/>
            <w:gridSpan w:val="2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537519" w:rsidRPr="00CD7F3E" w:rsidRDefault="00537519" w:rsidP="003B33C9">
            <w:pPr>
              <w:tabs>
                <w:tab w:val="left" w:pos="7938"/>
              </w:tabs>
              <w:spacing w:after="0" w:line="240" w:lineRule="auto"/>
              <w:ind w:left="86"/>
              <w:rPr>
                <w:rFonts w:ascii="Arial" w:hAnsi="Arial" w:cs="Arial"/>
                <w:i/>
                <w:sz w:val="18"/>
                <w:szCs w:val="18"/>
                <w:lang w:val="en-US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181E93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1E93">
              <w:rPr>
                <w:rFonts w:ascii="Arial" w:hAnsi="Arial" w:cs="Arial"/>
                <w:b/>
                <w:sz w:val="18"/>
                <w:szCs w:val="18"/>
              </w:rPr>
              <w:t>12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971F3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FF07E1">
        <w:trPr>
          <w:gridBefore w:val="1"/>
          <w:wBefore w:w="8" w:type="dxa"/>
          <w:trHeight w:val="1553"/>
        </w:trPr>
        <w:tc>
          <w:tcPr>
            <w:tcW w:w="1064" w:type="dxa"/>
            <w:vMerge w:val="restart"/>
            <w:tcMar>
              <w:top w:w="28" w:type="dxa"/>
            </w:tcMar>
          </w:tcPr>
          <w:p w:rsidR="00537519" w:rsidRPr="00CD7F3E" w:rsidRDefault="00537519" w:rsidP="00B516C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55</w:t>
            </w:r>
          </w:p>
        </w:tc>
        <w:tc>
          <w:tcPr>
            <w:tcW w:w="3709" w:type="dxa"/>
            <w:gridSpan w:val="2"/>
            <w:vMerge w:val="restart"/>
            <w:tcMar>
              <w:top w:w="28" w:type="dxa"/>
            </w:tcMar>
          </w:tcPr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sz w:val="18"/>
                <w:szCs w:val="18"/>
              </w:rPr>
              <w:t>c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CD7F3E">
              <w:rPr>
                <w:rFonts w:ascii="Arial" w:hAnsi="Arial" w:cs="Arial"/>
                <w:b/>
                <w:sz w:val="18"/>
                <w:szCs w:val="18"/>
              </w:rPr>
              <w:t>d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can be difficult because they contain minus signs and this is a point where errors are made, combining minus signs.</w:t>
            </w: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In substituting </w:t>
            </w:r>
            <w:r w:rsidRPr="00091182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–3 into </w:t>
            </w:r>
            <w:r w:rsidRPr="00C41759">
              <w:rPr>
                <w:rFonts w:ascii="Times New Roman" w:hAnsi="Times New Roman" w:cs="Times New Roman"/>
                <w:i/>
                <w:sz w:val="18"/>
                <w:szCs w:val="18"/>
              </w:rPr>
              <w:t>t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2(3 – </w:t>
            </w:r>
            <w:r w:rsidRPr="00091182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>) , a classic error is to assume 3 – –3 is 0.</w:t>
            </w: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In substituting </w:t>
            </w:r>
            <w:r w:rsidRPr="00091182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–3 into </w:t>
            </w:r>
            <w:r w:rsidRPr="00C41759">
              <w:rPr>
                <w:rFonts w:ascii="Times New Roman" w:hAnsi="Times New Roman" w:cs="Times New Roman"/>
                <w:i/>
                <w:sz w:val="18"/>
                <w:szCs w:val="18"/>
              </w:rPr>
              <w:t>z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880" w:dyaOrig="520">
                <v:shape id="_x0000_i1082" type="#_x0000_t75" style="width:42.7pt;height:25.1pt" o:ole="">
                  <v:imagedata r:id="rId113" o:title=""/>
                </v:shape>
                <o:OLEObject Type="Embed" ProgID="Equation.DSMT4" ShapeID="_x0000_i1082" DrawAspect="Content" ObjectID="_1496658032" r:id="rId114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>, a classic error is to give a negative divided by a negative a negative answer.</w:t>
            </w: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A suggestion to avoid these errors is to remember that when multiplying or dividing with positive and negative numbers, same signs means positive, different signs means negative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D7F3E" w:rsidRDefault="00537519" w:rsidP="00181E93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identifying so</w:t>
            </w:r>
            <w:r>
              <w:rPr>
                <w:rFonts w:ascii="Arial" w:hAnsi="Arial" w:cs="Arial"/>
                <w:sz w:val="18"/>
                <w:szCs w:val="18"/>
              </w:rPr>
              <w:t>me examples with a valid reason</w:t>
            </w:r>
          </w:p>
          <w:p w:rsidR="00537519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for clear identification of one </w:t>
            </w:r>
            <w:r>
              <w:rPr>
                <w:rFonts w:ascii="Arial" w:hAnsi="Arial" w:cs="Arial"/>
                <w:sz w:val="18"/>
                <w:szCs w:val="18"/>
              </w:rPr>
              <w:t>classic error with one equation</w:t>
            </w: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 for another classic error</w:t>
            </w: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B1 for a satisfactory </w:t>
            </w:r>
            <w:r>
              <w:rPr>
                <w:rFonts w:ascii="Arial" w:hAnsi="Arial" w:cs="Arial"/>
                <w:sz w:val="18"/>
                <w:szCs w:val="18"/>
              </w:rPr>
              <w:t>suggestion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537519" w:rsidRPr="00CD7F3E" w:rsidTr="00FF07E1">
        <w:trPr>
          <w:gridBefore w:val="1"/>
          <w:wBefore w:w="8" w:type="dxa"/>
          <w:trHeight w:hRule="exact" w:val="284"/>
        </w:trPr>
        <w:tc>
          <w:tcPr>
            <w:tcW w:w="1064" w:type="dxa"/>
            <w:vMerge/>
            <w:tcMar>
              <w:top w:w="28" w:type="dxa"/>
            </w:tcMar>
          </w:tcPr>
          <w:p w:rsidR="00537519" w:rsidRPr="00CD7F3E" w:rsidRDefault="00537519" w:rsidP="00B516C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709" w:type="dxa"/>
            <w:gridSpan w:val="2"/>
            <w:vMerge/>
            <w:tcMar>
              <w:top w:w="28" w:type="dxa"/>
            </w:tcMar>
          </w:tcPr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181E93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1E93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537519" w:rsidRDefault="00537519"/>
    <w:p w:rsidR="00537519" w:rsidRDefault="00537519"/>
    <w:tbl>
      <w:tblPr>
        <w:tblW w:w="15258" w:type="dxa"/>
        <w:tblInd w:w="2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87"/>
        <w:gridCol w:w="3686"/>
        <w:gridCol w:w="3541"/>
        <w:gridCol w:w="771"/>
        <w:gridCol w:w="686"/>
        <w:gridCol w:w="4659"/>
        <w:gridCol w:w="828"/>
      </w:tblGrid>
      <w:tr w:rsidR="00537519" w:rsidRPr="00CD7F3E" w:rsidTr="00181E93">
        <w:trPr>
          <w:trHeight w:val="825"/>
        </w:trPr>
        <w:tc>
          <w:tcPr>
            <w:tcW w:w="1087" w:type="dxa"/>
            <w:vMerge w:val="restart"/>
            <w:tcMar>
              <w:top w:w="28" w:type="dxa"/>
            </w:tcMar>
          </w:tcPr>
          <w:p w:rsidR="00537519" w:rsidRPr="00CD7F3E" w:rsidRDefault="00537519" w:rsidP="00B516C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56</w:t>
            </w:r>
          </w:p>
        </w:tc>
        <w:tc>
          <w:tcPr>
            <w:tcW w:w="3686" w:type="dxa"/>
            <w:vMerge w:val="restart"/>
            <w:tcMar>
              <w:top w:w="28" w:type="dxa"/>
            </w:tcMar>
          </w:tcPr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he similarities are that both have an equals sign and both require the manipulation of terms.</w:t>
            </w: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he difference is that in solving an equation you end up with a numerical answer, but in rearranging you still have a formula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BE1C1B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l</w:t>
            </w:r>
            <w:r>
              <w:rPr>
                <w:rFonts w:ascii="Arial" w:hAnsi="Arial" w:cs="Arial"/>
                <w:sz w:val="18"/>
                <w:szCs w:val="18"/>
              </w:rPr>
              <w:t>ear explanation of similarities</w:t>
            </w:r>
          </w:p>
          <w:p w:rsidR="00537519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clear explanation of differences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537519" w:rsidRPr="00CD7F3E" w:rsidTr="00181E93">
        <w:trPr>
          <w:trHeight w:hRule="exact" w:val="284"/>
        </w:trPr>
        <w:tc>
          <w:tcPr>
            <w:tcW w:w="1087" w:type="dxa"/>
            <w:vMerge/>
            <w:tcMar>
              <w:top w:w="28" w:type="dxa"/>
            </w:tcMar>
          </w:tcPr>
          <w:p w:rsidR="00537519" w:rsidRPr="00CD7F3E" w:rsidRDefault="00537519" w:rsidP="00B516C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6" w:type="dxa"/>
            <w:vMerge/>
            <w:tcMar>
              <w:top w:w="28" w:type="dxa"/>
            </w:tcMar>
          </w:tcPr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181E93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1E93">
              <w:rPr>
                <w:rFonts w:ascii="Arial" w:hAnsi="Arial" w:cs="Arial"/>
                <w:b/>
                <w:sz w:val="18"/>
                <w:szCs w:val="18"/>
              </w:rPr>
              <w:t>2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537519" w:rsidRPr="00CD7F3E" w:rsidTr="00181E93">
        <w:trPr>
          <w:trHeight w:val="1860"/>
        </w:trPr>
        <w:tc>
          <w:tcPr>
            <w:tcW w:w="1087" w:type="dxa"/>
            <w:vMerge w:val="restart"/>
            <w:tcMar>
              <w:top w:w="28" w:type="dxa"/>
            </w:tcMar>
          </w:tcPr>
          <w:p w:rsidR="00537519" w:rsidRDefault="00537519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D7F3E">
              <w:rPr>
                <w:rFonts w:ascii="Arial" w:hAnsi="Arial" w:cs="Arial"/>
                <w:b/>
                <w:bCs/>
                <w:sz w:val="18"/>
                <w:szCs w:val="18"/>
              </w:rPr>
              <w:t>57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537519" w:rsidRDefault="00537519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Default="00537519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Default="00537519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Default="00537519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Default="00537519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537519" w:rsidRDefault="00537519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Default="00537519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Default="00537519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Default="00537519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Default="00537519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537519" w:rsidRDefault="00537519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Default="00537519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Default="00537519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Default="00537519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Default="00537519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Default="00537519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537519" w:rsidRPr="00CD7F3E" w:rsidRDefault="00537519" w:rsidP="00773CF8">
            <w:pPr>
              <w:tabs>
                <w:tab w:val="left" w:pos="32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d</w:t>
            </w:r>
          </w:p>
        </w:tc>
        <w:tc>
          <w:tcPr>
            <w:tcW w:w="3686" w:type="dxa"/>
            <w:vMerge w:val="restart"/>
            <w:tcMar>
              <w:top w:w="28" w:type="dxa"/>
            </w:tcMar>
          </w:tcPr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he two straight-line graphs will be parallel, with the same gradient of 2.</w:t>
            </w: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= 2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1C4B89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crosses the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-axis at the origin and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1C4B89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2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+ 6 crosses the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-axis at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1C4B89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6</w:t>
            </w: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he two straight-line graphs will be parallel, with the same gradient of 1.</w:t>
            </w: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1C4B89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1C4B89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+ 5 crosses the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-axis at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1C4B89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5, and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1C4B89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1C4B89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– 6 crosses the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-axis at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1C4B89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CD7F3E">
              <w:rPr>
                <w:rFonts w:ascii="Arial" w:hAnsi="Arial" w:cs="Arial"/>
                <w:sz w:val="18"/>
                <w:szCs w:val="18"/>
              </w:rPr>
              <w:t>= –6</w:t>
            </w: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The two straight-line graphs will cross each other at (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60" w:dyaOrig="499">
                <v:shape id="_x0000_i1083" type="#_x0000_t75" style="width:12.55pt;height:25.1pt" o:ole="">
                  <v:imagedata r:id="rId115" o:title=""/>
                </v:shape>
                <o:OLEObject Type="Embed" ProgID="Equation.DSMT4" ShapeID="_x0000_i1083" DrawAspect="Content" ObjectID="_1496658033" r:id="rId116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>,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84" type="#_x0000_t75" style="width:10.05pt;height:25.1pt" o:ole="">
                  <v:imagedata r:id="rId117" o:title=""/>
                </v:shape>
                <o:OLEObject Type="Embed" ProgID="Equation.DSMT4" ShapeID="_x0000_i1084" DrawAspect="Content" ObjectID="_1496658034" r:id="rId118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>) and each one is a reflection of the other in a vertical mirror line.</w:t>
            </w: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80603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 xml:space="preserve">The two straight-line graphs will both cross the </w:t>
            </w:r>
            <w:r w:rsidRPr="001C4B89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CD7F3E">
              <w:rPr>
                <w:rFonts w:ascii="Arial" w:hAnsi="Arial" w:cs="Arial"/>
                <w:sz w:val="18"/>
                <w:szCs w:val="18"/>
              </w:rPr>
              <w:t>-axis at the origin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 one </w:t>
            </w:r>
            <w:r>
              <w:rPr>
                <w:rFonts w:ascii="Arial" w:hAnsi="Arial" w:cs="Arial"/>
                <w:sz w:val="18"/>
                <w:szCs w:val="18"/>
              </w:rPr>
              <w:t>with gradient 2, an</w:t>
            </w:r>
            <w:r w:rsidRPr="00CD7F3E">
              <w:rPr>
                <w:rFonts w:ascii="Arial" w:hAnsi="Arial" w:cs="Arial"/>
                <w:sz w:val="18"/>
                <w:szCs w:val="18"/>
              </w:rPr>
              <w:t xml:space="preserve">other with a gradient of </w:t>
            </w:r>
            <w:r w:rsidRPr="00BE1C1B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85" type="#_x0000_t75" style="width:10.05pt;height:25.1pt" o:ole="">
                  <v:imagedata r:id="rId117" o:title=""/>
                </v:shape>
                <o:OLEObject Type="Embed" ProgID="Equation.DSMT4" ShapeID="_x0000_i1085" DrawAspect="Content" ObjectID="_1496658035" r:id="rId119"/>
              </w:object>
            </w:r>
            <w:r w:rsidRPr="00CD7F3E"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1" w:type="dxa"/>
            <w:tcMar>
              <w:top w:w="28" w:type="dxa"/>
            </w:tcMar>
          </w:tcPr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537519" w:rsidRDefault="00537519" w:rsidP="00181E93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Default="00537519" w:rsidP="00181E93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537519" w:rsidRPr="00CD7F3E" w:rsidRDefault="00537519" w:rsidP="00181E93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4574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59" w:type="dxa"/>
            <w:vMerge w:val="restart"/>
            <w:tcMar>
              <w:top w:w="28" w:type="dxa"/>
            </w:tcMar>
          </w:tcPr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explanation of parallel</w:t>
            </w:r>
          </w:p>
          <w:p w:rsidR="00537519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explanation containing points of intersection of axes</w:t>
            </w:r>
          </w:p>
          <w:p w:rsidR="00537519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explanation of parallel</w:t>
            </w:r>
          </w:p>
          <w:p w:rsidR="00537519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explanation containing points of intersection of axes</w:t>
            </w:r>
          </w:p>
          <w:p w:rsidR="00537519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explanation c</w:t>
            </w:r>
            <w:r>
              <w:rPr>
                <w:rFonts w:ascii="Arial" w:hAnsi="Arial" w:cs="Arial"/>
                <w:sz w:val="18"/>
                <w:szCs w:val="18"/>
              </w:rPr>
              <w:t>ontaining point of intersection</w:t>
            </w: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explanation of symmetry</w:t>
            </w:r>
          </w:p>
          <w:p w:rsidR="00537519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explanation of passing through origin</w:t>
            </w:r>
          </w:p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B1 for explanation about gradient</w:t>
            </w:r>
          </w:p>
        </w:tc>
        <w:tc>
          <w:tcPr>
            <w:tcW w:w="828" w:type="dxa"/>
            <w:vMerge w:val="restart"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CD7F3E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537519" w:rsidRPr="00CD7F3E" w:rsidTr="00181E93">
        <w:trPr>
          <w:trHeight w:hRule="exact" w:val="284"/>
        </w:trPr>
        <w:tc>
          <w:tcPr>
            <w:tcW w:w="1087" w:type="dxa"/>
            <w:vMerge/>
            <w:tcMar>
              <w:top w:w="28" w:type="dxa"/>
            </w:tcMar>
          </w:tcPr>
          <w:p w:rsidR="00537519" w:rsidRPr="00CD7F3E" w:rsidRDefault="00537519" w:rsidP="00B516CB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6" w:type="dxa"/>
            <w:vMerge/>
            <w:tcMar>
              <w:top w:w="28" w:type="dxa"/>
            </w:tcMar>
          </w:tcPr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1" w:type="dxa"/>
            <w:shd w:val="clear" w:color="auto" w:fill="A6A6A6"/>
            <w:tcMar>
              <w:top w:w="28" w:type="dxa"/>
            </w:tcMar>
          </w:tcPr>
          <w:p w:rsidR="00537519" w:rsidRPr="00181E93" w:rsidRDefault="00537519" w:rsidP="00BE1C1B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1E93">
              <w:rPr>
                <w:rFonts w:ascii="Arial" w:hAnsi="Arial" w:cs="Arial"/>
                <w:b/>
                <w:sz w:val="18"/>
                <w:szCs w:val="18"/>
              </w:rPr>
              <w:t>8</w:t>
            </w:r>
          </w:p>
        </w:tc>
        <w:tc>
          <w:tcPr>
            <w:tcW w:w="686" w:type="dxa"/>
            <w:vMerge/>
            <w:tcMar>
              <w:top w:w="28" w:type="dxa"/>
            </w:tcMar>
          </w:tcPr>
          <w:p w:rsidR="00537519" w:rsidRPr="00B45748" w:rsidRDefault="00537519" w:rsidP="006C65D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59" w:type="dxa"/>
            <w:vMerge/>
            <w:tcMar>
              <w:top w:w="28" w:type="dxa"/>
            </w:tcMar>
          </w:tcPr>
          <w:p w:rsidR="00537519" w:rsidRPr="00CD7F3E" w:rsidRDefault="00537519" w:rsidP="001C0B5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8" w:type="dxa"/>
            <w:vMerge/>
            <w:tcMar>
              <w:top w:w="28" w:type="dxa"/>
            </w:tcMar>
          </w:tcPr>
          <w:p w:rsidR="00537519" w:rsidRPr="00CD7F3E" w:rsidRDefault="00537519" w:rsidP="005A195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537519" w:rsidRPr="00CD7F3E" w:rsidRDefault="00537519" w:rsidP="00811B3E">
      <w:pPr>
        <w:rPr>
          <w:rFonts w:ascii="Arial" w:hAnsi="Arial" w:cs="Arial"/>
          <w:sz w:val="18"/>
          <w:szCs w:val="18"/>
        </w:rPr>
      </w:pPr>
    </w:p>
    <w:sectPr w:rsidR="00537519" w:rsidRPr="00CD7F3E" w:rsidSect="00D36AEE">
      <w:pgSz w:w="16838" w:h="11906" w:orient="landscape" w:code="9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7320C" w:rsidRDefault="0057320C" w:rsidP="00D36AEE">
      <w:pPr>
        <w:spacing w:after="0" w:line="240" w:lineRule="auto"/>
      </w:pPr>
      <w:r>
        <w:separator/>
      </w:r>
    </w:p>
  </w:endnote>
  <w:endnote w:type="continuationSeparator" w:id="0">
    <w:p w:rsidR="0057320C" w:rsidRDefault="0057320C" w:rsidP="00D36A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I Times Italic">
    <w:altName w:val="Times New Roman"/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Times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08A1" w:rsidRDefault="009108A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7320C" w:rsidRDefault="0057320C" w:rsidP="00D36AEE">
    <w:pPr>
      <w:pStyle w:val="Footer"/>
      <w:tabs>
        <w:tab w:val="clear" w:pos="4513"/>
        <w:tab w:val="clear" w:pos="9026"/>
        <w:tab w:val="right" w:pos="13892"/>
      </w:tabs>
    </w:pPr>
  </w:p>
  <w:p w:rsidR="0057320C" w:rsidRPr="0057320C" w:rsidRDefault="0057320C" w:rsidP="0057320C">
    <w:pPr>
      <w:pStyle w:val="Footer"/>
      <w:tabs>
        <w:tab w:val="clear" w:pos="4513"/>
        <w:tab w:val="clear" w:pos="9026"/>
        <w:tab w:val="right" w:pos="14742"/>
      </w:tabs>
      <w:ind w:firstLine="993"/>
    </w:pPr>
    <w:r>
      <w:t>AQA GCSE Maths Foundation Skills Book</w:t>
    </w:r>
    <w:r w:rsidR="009108A1">
      <w:t xml:space="preserve"> – Algebra</w:t>
    </w:r>
    <w:bookmarkStart w:id="0" w:name="_GoBack"/>
    <w:bookmarkEnd w:id="0"/>
    <w:r>
      <w:tab/>
    </w:r>
    <w:r w:rsidRPr="00AD2346">
      <w:rPr>
        <w:rFonts w:ascii="Arial" w:hAnsi="Arial" w:cs="Arial"/>
        <w:b/>
      </w:rPr>
      <w:fldChar w:fldCharType="begin"/>
    </w:r>
    <w:r w:rsidRPr="00AD2346">
      <w:rPr>
        <w:rFonts w:ascii="Arial" w:hAnsi="Arial" w:cs="Arial"/>
        <w:b/>
      </w:rPr>
      <w:instrText xml:space="preserve"> PAGE   \* MERGEFORMAT </w:instrText>
    </w:r>
    <w:r w:rsidRPr="00AD2346">
      <w:rPr>
        <w:rFonts w:ascii="Arial" w:hAnsi="Arial" w:cs="Arial"/>
        <w:b/>
      </w:rPr>
      <w:fldChar w:fldCharType="separate"/>
    </w:r>
    <w:r w:rsidR="009108A1">
      <w:rPr>
        <w:rFonts w:ascii="Arial" w:hAnsi="Arial" w:cs="Arial"/>
        <w:b/>
        <w:noProof/>
      </w:rPr>
      <w:t>1</w:t>
    </w:r>
    <w:r w:rsidRPr="00AD2346">
      <w:rPr>
        <w:rFonts w:ascii="Arial" w:hAnsi="Arial" w:cs="Arial"/>
        <w:b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08A1" w:rsidRDefault="009108A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7320C" w:rsidRDefault="0057320C" w:rsidP="00D36AEE">
      <w:pPr>
        <w:spacing w:after="0" w:line="240" w:lineRule="auto"/>
      </w:pPr>
      <w:r>
        <w:separator/>
      </w:r>
    </w:p>
  </w:footnote>
  <w:footnote w:type="continuationSeparator" w:id="0">
    <w:p w:rsidR="0057320C" w:rsidRDefault="0057320C" w:rsidP="00D36A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08A1" w:rsidRDefault="009108A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08A1" w:rsidRDefault="009108A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08A1" w:rsidRDefault="009108A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1357E8"/>
    <w:multiLevelType w:val="hybridMultilevel"/>
    <w:tmpl w:val="5950B46E"/>
    <w:lvl w:ilvl="0" w:tplc="49E2EE7E">
      <w:start w:val="1"/>
      <w:numFmt w:val="lowerLetter"/>
      <w:lvlText w:val="%1."/>
      <w:lvlJc w:val="left"/>
      <w:pPr>
        <w:ind w:left="144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02761B3E"/>
    <w:multiLevelType w:val="hybridMultilevel"/>
    <w:tmpl w:val="ECD4237C"/>
    <w:lvl w:ilvl="0" w:tplc="047699E8">
      <w:start w:val="19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0505430A"/>
    <w:multiLevelType w:val="hybridMultilevel"/>
    <w:tmpl w:val="490A7104"/>
    <w:lvl w:ilvl="0" w:tplc="BBBC9C8C">
      <w:start w:val="1"/>
      <w:numFmt w:val="lowerRoman"/>
      <w:lvlText w:val="%1)"/>
      <w:lvlJc w:val="left"/>
      <w:pPr>
        <w:ind w:left="1080" w:hanging="720"/>
      </w:pPr>
      <w:rPr>
        <w:rFonts w:eastAsia="Times New Roman" w:cs="Times New Roman" w:hint="default"/>
        <w:b/>
        <w:bCs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06FD49BF"/>
    <w:multiLevelType w:val="multilevel"/>
    <w:tmpl w:val="059C8514"/>
    <w:lvl w:ilvl="0">
      <w:start w:val="1"/>
      <w:numFmt w:val="lowerRoman"/>
      <w:lvlText w:val="%1)"/>
      <w:lvlJc w:val="left"/>
      <w:pPr>
        <w:ind w:left="1080" w:hanging="72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09C04562"/>
    <w:multiLevelType w:val="hybridMultilevel"/>
    <w:tmpl w:val="002608AA"/>
    <w:lvl w:ilvl="0" w:tplc="08090017">
      <w:start w:val="1"/>
      <w:numFmt w:val="lowerLetter"/>
      <w:lvlText w:val="%1)"/>
      <w:lvlJc w:val="left"/>
      <w:pPr>
        <w:ind w:left="108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 w15:restartNumberingAfterBreak="0">
    <w:nsid w:val="0CDF7A76"/>
    <w:multiLevelType w:val="hybridMultilevel"/>
    <w:tmpl w:val="2646CDE8"/>
    <w:lvl w:ilvl="0" w:tplc="DCCAE49E">
      <w:start w:val="49"/>
      <w:numFmt w:val="decimal"/>
      <w:lvlText w:val="%1."/>
      <w:lvlJc w:val="left"/>
      <w:pPr>
        <w:ind w:left="144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0E686BE3"/>
    <w:multiLevelType w:val="hybridMultilevel"/>
    <w:tmpl w:val="58FACCAE"/>
    <w:lvl w:ilvl="0" w:tplc="ABFA05C2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605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325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3045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765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485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205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925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645" w:hanging="180"/>
      </w:pPr>
      <w:rPr>
        <w:rFonts w:cs="Times New Roman"/>
      </w:rPr>
    </w:lvl>
  </w:abstractNum>
  <w:abstractNum w:abstractNumId="7" w15:restartNumberingAfterBreak="0">
    <w:nsid w:val="101B1B8E"/>
    <w:multiLevelType w:val="hybridMultilevel"/>
    <w:tmpl w:val="10E2169C"/>
    <w:lvl w:ilvl="0" w:tplc="ED8A8DC0">
      <w:start w:val="36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-2246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-1526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-806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-86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634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1354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2074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2794" w:hanging="180"/>
      </w:pPr>
      <w:rPr>
        <w:rFonts w:cs="Times New Roman"/>
      </w:rPr>
    </w:lvl>
  </w:abstractNum>
  <w:abstractNum w:abstractNumId="8" w15:restartNumberingAfterBreak="0">
    <w:nsid w:val="1AC64340"/>
    <w:multiLevelType w:val="hybridMultilevel"/>
    <w:tmpl w:val="7D40A160"/>
    <w:lvl w:ilvl="0" w:tplc="F7B69D28">
      <w:start w:val="1"/>
      <w:numFmt w:val="decimal"/>
      <w:lvlText w:val="%1."/>
      <w:lvlJc w:val="left"/>
      <w:pPr>
        <w:ind w:left="786" w:hanging="360"/>
      </w:pPr>
      <w:rPr>
        <w:rFonts w:ascii="Calibri" w:hAnsi="Calibri" w:cs="Calibri" w:hint="default"/>
        <w:b w:val="0"/>
        <w:bCs w:val="0"/>
        <w:color w:val="auto"/>
      </w:rPr>
    </w:lvl>
    <w:lvl w:ilvl="1" w:tplc="3A786CD4">
      <w:start w:val="1"/>
      <w:numFmt w:val="lowerLetter"/>
      <w:lvlText w:val="%2."/>
      <w:lvlJc w:val="left"/>
      <w:pPr>
        <w:ind w:left="1440" w:hanging="360"/>
      </w:pPr>
      <w:rPr>
        <w:rFonts w:cs="Times New Roman" w:hint="default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BCA13F6">
      <w:start w:val="3"/>
      <w:numFmt w:val="lowerLetter"/>
      <w:lvlText w:val="%5."/>
      <w:lvlJc w:val="left"/>
      <w:pPr>
        <w:ind w:left="3600" w:hanging="360"/>
      </w:pPr>
      <w:rPr>
        <w:rFonts w:cs="Times New Roman" w:hint="default"/>
      </w:rPr>
    </w:lvl>
    <w:lvl w:ilvl="5" w:tplc="A8E842EC">
      <w:start w:val="1"/>
      <w:numFmt w:val="decimal"/>
      <w:lvlText w:val="%6"/>
      <w:lvlJc w:val="left"/>
      <w:pPr>
        <w:ind w:left="4500" w:hanging="360"/>
      </w:pPr>
      <w:rPr>
        <w:rFonts w:ascii="Times New Roman" w:eastAsia="Times New Roman" w:hAnsi="Times New Roman" w:cs="Times New Roman" w:hint="default"/>
        <w:b/>
        <w:bCs/>
        <w:sz w:val="20"/>
        <w:szCs w:val="20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1B6367E4"/>
    <w:multiLevelType w:val="hybridMultilevel"/>
    <w:tmpl w:val="6838B6C0"/>
    <w:lvl w:ilvl="0" w:tplc="72ACCEB2">
      <w:start w:val="2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1C0F2663"/>
    <w:multiLevelType w:val="hybridMultilevel"/>
    <w:tmpl w:val="C02863E8"/>
    <w:lvl w:ilvl="0" w:tplc="35A6A4D0">
      <w:start w:val="1"/>
      <w:numFmt w:val="lowerLetter"/>
      <w:lvlText w:val="%1."/>
      <w:lvlJc w:val="left"/>
      <w:pPr>
        <w:ind w:left="144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2AAF2411"/>
    <w:multiLevelType w:val="hybridMultilevel"/>
    <w:tmpl w:val="059C8514"/>
    <w:lvl w:ilvl="0" w:tplc="C232A644">
      <w:start w:val="1"/>
      <w:numFmt w:val="lowerRoman"/>
      <w:lvlText w:val="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2AB17861"/>
    <w:multiLevelType w:val="hybridMultilevel"/>
    <w:tmpl w:val="5F26A182"/>
    <w:lvl w:ilvl="0" w:tplc="22266F5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2CCD679A"/>
    <w:multiLevelType w:val="hybridMultilevel"/>
    <w:tmpl w:val="906AA6B4"/>
    <w:lvl w:ilvl="0" w:tplc="37A07254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31CD3DB8"/>
    <w:multiLevelType w:val="hybridMultilevel"/>
    <w:tmpl w:val="00B0C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66F7271"/>
    <w:multiLevelType w:val="hybridMultilevel"/>
    <w:tmpl w:val="32CAED06"/>
    <w:lvl w:ilvl="0" w:tplc="8612EA3A">
      <w:start w:val="1"/>
      <w:numFmt w:val="lowerLetter"/>
      <w:lvlText w:val="%1."/>
      <w:lvlJc w:val="left"/>
      <w:pPr>
        <w:ind w:left="144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390D6491"/>
    <w:multiLevelType w:val="hybridMultilevel"/>
    <w:tmpl w:val="8C3A2104"/>
    <w:lvl w:ilvl="0" w:tplc="56C2B934">
      <w:start w:val="1"/>
      <w:numFmt w:val="lowerRoman"/>
      <w:lvlText w:val="(%1)"/>
      <w:lvlJc w:val="left"/>
      <w:pPr>
        <w:ind w:left="106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2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4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6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58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0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2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4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60" w:hanging="180"/>
      </w:pPr>
      <w:rPr>
        <w:rFonts w:cs="Times New Roman"/>
      </w:rPr>
    </w:lvl>
  </w:abstractNum>
  <w:abstractNum w:abstractNumId="17" w15:restartNumberingAfterBreak="0">
    <w:nsid w:val="46BF4CB1"/>
    <w:multiLevelType w:val="hybridMultilevel"/>
    <w:tmpl w:val="959AC422"/>
    <w:lvl w:ilvl="0" w:tplc="10CE1D0C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4CCF58BF"/>
    <w:multiLevelType w:val="hybridMultilevel"/>
    <w:tmpl w:val="2004C25E"/>
    <w:lvl w:ilvl="0" w:tplc="194254E4">
      <w:start w:val="1"/>
      <w:numFmt w:val="lowerRoman"/>
      <w:lvlText w:val="%1)"/>
      <w:lvlJc w:val="left"/>
      <w:pPr>
        <w:ind w:left="1004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19" w15:restartNumberingAfterBreak="0">
    <w:nsid w:val="535A6DE0"/>
    <w:multiLevelType w:val="hybridMultilevel"/>
    <w:tmpl w:val="F33E4118"/>
    <w:lvl w:ilvl="0" w:tplc="834A1238">
      <w:start w:val="33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0" w15:restartNumberingAfterBreak="0">
    <w:nsid w:val="53650FDC"/>
    <w:multiLevelType w:val="hybridMultilevel"/>
    <w:tmpl w:val="059C8514"/>
    <w:lvl w:ilvl="0" w:tplc="C232A644">
      <w:start w:val="1"/>
      <w:numFmt w:val="lowerRoman"/>
      <w:lvlText w:val="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6E382C75"/>
    <w:multiLevelType w:val="hybridMultilevel"/>
    <w:tmpl w:val="7D6071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0D741F8"/>
    <w:multiLevelType w:val="hybridMultilevel"/>
    <w:tmpl w:val="5EF6597E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73F4157C"/>
    <w:multiLevelType w:val="hybridMultilevel"/>
    <w:tmpl w:val="2004C25E"/>
    <w:lvl w:ilvl="0" w:tplc="194254E4">
      <w:start w:val="1"/>
      <w:numFmt w:val="lowerRoman"/>
      <w:lvlText w:val="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1"/>
  </w:num>
  <w:num w:numId="2">
    <w:abstractNumId w:val="14"/>
  </w:num>
  <w:num w:numId="3">
    <w:abstractNumId w:val="8"/>
  </w:num>
  <w:num w:numId="4">
    <w:abstractNumId w:val="1"/>
  </w:num>
  <w:num w:numId="5">
    <w:abstractNumId w:val="16"/>
  </w:num>
  <w:num w:numId="6">
    <w:abstractNumId w:val="13"/>
  </w:num>
  <w:num w:numId="7">
    <w:abstractNumId w:val="17"/>
  </w:num>
  <w:num w:numId="8">
    <w:abstractNumId w:val="12"/>
  </w:num>
  <w:num w:numId="9">
    <w:abstractNumId w:val="10"/>
  </w:num>
  <w:num w:numId="10">
    <w:abstractNumId w:val="6"/>
  </w:num>
  <w:num w:numId="11">
    <w:abstractNumId w:val="15"/>
  </w:num>
  <w:num w:numId="12">
    <w:abstractNumId w:val="7"/>
  </w:num>
  <w:num w:numId="13">
    <w:abstractNumId w:val="9"/>
  </w:num>
  <w:num w:numId="14">
    <w:abstractNumId w:val="19"/>
  </w:num>
  <w:num w:numId="15">
    <w:abstractNumId w:val="0"/>
  </w:num>
  <w:num w:numId="16">
    <w:abstractNumId w:val="5"/>
  </w:num>
  <w:num w:numId="17">
    <w:abstractNumId w:val="2"/>
  </w:num>
  <w:num w:numId="18">
    <w:abstractNumId w:val="4"/>
  </w:num>
  <w:num w:numId="19">
    <w:abstractNumId w:val="23"/>
  </w:num>
  <w:num w:numId="20">
    <w:abstractNumId w:val="11"/>
  </w:num>
  <w:num w:numId="21">
    <w:abstractNumId w:val="20"/>
  </w:num>
  <w:num w:numId="22">
    <w:abstractNumId w:val="3"/>
  </w:num>
  <w:num w:numId="23">
    <w:abstractNumId w:val="18"/>
  </w:num>
  <w:num w:numId="2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defaultTabStop w:val="720"/>
  <w:doNotHyphenateCaps/>
  <w:characterSpacingControl w:val="doNotCompress"/>
  <w:doNotValidateAgainstSchema/>
  <w:doNotDemarcateInvalidXml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B0905"/>
    <w:rsid w:val="00001EC8"/>
    <w:rsid w:val="000101A5"/>
    <w:rsid w:val="00015016"/>
    <w:rsid w:val="0001743F"/>
    <w:rsid w:val="000206A5"/>
    <w:rsid w:val="000222D8"/>
    <w:rsid w:val="000235BC"/>
    <w:rsid w:val="00031F8E"/>
    <w:rsid w:val="0003293A"/>
    <w:rsid w:val="00033313"/>
    <w:rsid w:val="00034DFC"/>
    <w:rsid w:val="00036298"/>
    <w:rsid w:val="00041D0E"/>
    <w:rsid w:val="00042E4B"/>
    <w:rsid w:val="00044902"/>
    <w:rsid w:val="0004645B"/>
    <w:rsid w:val="00050E79"/>
    <w:rsid w:val="000536AD"/>
    <w:rsid w:val="00055442"/>
    <w:rsid w:val="00055FD2"/>
    <w:rsid w:val="000566A0"/>
    <w:rsid w:val="000644BA"/>
    <w:rsid w:val="00066516"/>
    <w:rsid w:val="00066DC2"/>
    <w:rsid w:val="00067183"/>
    <w:rsid w:val="00073D22"/>
    <w:rsid w:val="00074D91"/>
    <w:rsid w:val="0007526C"/>
    <w:rsid w:val="00076B84"/>
    <w:rsid w:val="00081433"/>
    <w:rsid w:val="00081487"/>
    <w:rsid w:val="000817F8"/>
    <w:rsid w:val="000853CD"/>
    <w:rsid w:val="00086A37"/>
    <w:rsid w:val="00091182"/>
    <w:rsid w:val="00091CAB"/>
    <w:rsid w:val="000932FC"/>
    <w:rsid w:val="00093898"/>
    <w:rsid w:val="000B1118"/>
    <w:rsid w:val="000B2209"/>
    <w:rsid w:val="000B2571"/>
    <w:rsid w:val="000B5422"/>
    <w:rsid w:val="000C3160"/>
    <w:rsid w:val="000C3A29"/>
    <w:rsid w:val="000C48D5"/>
    <w:rsid w:val="000D7890"/>
    <w:rsid w:val="000E0E07"/>
    <w:rsid w:val="000E11DF"/>
    <w:rsid w:val="000E1933"/>
    <w:rsid w:val="000E34A4"/>
    <w:rsid w:val="000E3A0E"/>
    <w:rsid w:val="000E4D58"/>
    <w:rsid w:val="000E5DB5"/>
    <w:rsid w:val="000E62A7"/>
    <w:rsid w:val="000F0ABE"/>
    <w:rsid w:val="000F1865"/>
    <w:rsid w:val="000F267E"/>
    <w:rsid w:val="000F489D"/>
    <w:rsid w:val="000F51BF"/>
    <w:rsid w:val="000F58BB"/>
    <w:rsid w:val="00100F55"/>
    <w:rsid w:val="00101D4E"/>
    <w:rsid w:val="001030C1"/>
    <w:rsid w:val="00103C7E"/>
    <w:rsid w:val="001052D6"/>
    <w:rsid w:val="00112E7A"/>
    <w:rsid w:val="0011448F"/>
    <w:rsid w:val="00117C3B"/>
    <w:rsid w:val="001211B8"/>
    <w:rsid w:val="00123FC1"/>
    <w:rsid w:val="00150639"/>
    <w:rsid w:val="00151B7F"/>
    <w:rsid w:val="00151DA1"/>
    <w:rsid w:val="0015336A"/>
    <w:rsid w:val="00154A66"/>
    <w:rsid w:val="00154F01"/>
    <w:rsid w:val="00157611"/>
    <w:rsid w:val="00160A7A"/>
    <w:rsid w:val="001614E5"/>
    <w:rsid w:val="00162643"/>
    <w:rsid w:val="00163BAE"/>
    <w:rsid w:val="00170ED0"/>
    <w:rsid w:val="00173823"/>
    <w:rsid w:val="00180EF3"/>
    <w:rsid w:val="00181E93"/>
    <w:rsid w:val="0018276C"/>
    <w:rsid w:val="00185668"/>
    <w:rsid w:val="00191660"/>
    <w:rsid w:val="0019471B"/>
    <w:rsid w:val="00195A92"/>
    <w:rsid w:val="00196052"/>
    <w:rsid w:val="001A3E72"/>
    <w:rsid w:val="001A62C5"/>
    <w:rsid w:val="001B0905"/>
    <w:rsid w:val="001B3AB6"/>
    <w:rsid w:val="001B4E47"/>
    <w:rsid w:val="001B7FFB"/>
    <w:rsid w:val="001C08FB"/>
    <w:rsid w:val="001C0B5C"/>
    <w:rsid w:val="001C12C2"/>
    <w:rsid w:val="001C260F"/>
    <w:rsid w:val="001C2AE0"/>
    <w:rsid w:val="001C4B89"/>
    <w:rsid w:val="001C6A50"/>
    <w:rsid w:val="001D32D4"/>
    <w:rsid w:val="001D5AE1"/>
    <w:rsid w:val="001E0E81"/>
    <w:rsid w:val="001E5173"/>
    <w:rsid w:val="001E5A7A"/>
    <w:rsid w:val="001F322A"/>
    <w:rsid w:val="001F54F4"/>
    <w:rsid w:val="002011F0"/>
    <w:rsid w:val="00202CA1"/>
    <w:rsid w:val="00205509"/>
    <w:rsid w:val="00215E3F"/>
    <w:rsid w:val="002167A7"/>
    <w:rsid w:val="00217318"/>
    <w:rsid w:val="002206EC"/>
    <w:rsid w:val="00221365"/>
    <w:rsid w:val="00222D85"/>
    <w:rsid w:val="00223F20"/>
    <w:rsid w:val="002260F7"/>
    <w:rsid w:val="00227248"/>
    <w:rsid w:val="002277F9"/>
    <w:rsid w:val="002315F4"/>
    <w:rsid w:val="00235C75"/>
    <w:rsid w:val="00236887"/>
    <w:rsid w:val="00243568"/>
    <w:rsid w:val="00246B1C"/>
    <w:rsid w:val="002501E1"/>
    <w:rsid w:val="00254EE9"/>
    <w:rsid w:val="0025588D"/>
    <w:rsid w:val="002558F6"/>
    <w:rsid w:val="002570B6"/>
    <w:rsid w:val="002616F3"/>
    <w:rsid w:val="00264415"/>
    <w:rsid w:val="00265C96"/>
    <w:rsid w:val="00267C98"/>
    <w:rsid w:val="00273569"/>
    <w:rsid w:val="00274033"/>
    <w:rsid w:val="002765E2"/>
    <w:rsid w:val="00277306"/>
    <w:rsid w:val="002804F5"/>
    <w:rsid w:val="002830F1"/>
    <w:rsid w:val="00285365"/>
    <w:rsid w:val="00294B6B"/>
    <w:rsid w:val="00294BF1"/>
    <w:rsid w:val="00295FAE"/>
    <w:rsid w:val="002A04D6"/>
    <w:rsid w:val="002A30A3"/>
    <w:rsid w:val="002B1665"/>
    <w:rsid w:val="002B4FB2"/>
    <w:rsid w:val="002B619F"/>
    <w:rsid w:val="002B77AC"/>
    <w:rsid w:val="002C1F8C"/>
    <w:rsid w:val="002C42A6"/>
    <w:rsid w:val="002C4883"/>
    <w:rsid w:val="002C5D5C"/>
    <w:rsid w:val="002C7C47"/>
    <w:rsid w:val="002D41F8"/>
    <w:rsid w:val="002E02EA"/>
    <w:rsid w:val="002E0AC7"/>
    <w:rsid w:val="002E113F"/>
    <w:rsid w:val="002E4758"/>
    <w:rsid w:val="002E6B68"/>
    <w:rsid w:val="002E75E0"/>
    <w:rsid w:val="002F14BC"/>
    <w:rsid w:val="002F2DA4"/>
    <w:rsid w:val="002F4769"/>
    <w:rsid w:val="002F5060"/>
    <w:rsid w:val="002F7990"/>
    <w:rsid w:val="00305840"/>
    <w:rsid w:val="003059C6"/>
    <w:rsid w:val="00307FDC"/>
    <w:rsid w:val="003123A3"/>
    <w:rsid w:val="00321169"/>
    <w:rsid w:val="00321771"/>
    <w:rsid w:val="00331D01"/>
    <w:rsid w:val="0033351A"/>
    <w:rsid w:val="00335AEC"/>
    <w:rsid w:val="003365B8"/>
    <w:rsid w:val="003378F1"/>
    <w:rsid w:val="0034058F"/>
    <w:rsid w:val="00340FDD"/>
    <w:rsid w:val="00342EE9"/>
    <w:rsid w:val="003471FB"/>
    <w:rsid w:val="003534C1"/>
    <w:rsid w:val="00355E77"/>
    <w:rsid w:val="00356041"/>
    <w:rsid w:val="003579CD"/>
    <w:rsid w:val="00360464"/>
    <w:rsid w:val="003622E6"/>
    <w:rsid w:val="003622F3"/>
    <w:rsid w:val="003664C2"/>
    <w:rsid w:val="0036703B"/>
    <w:rsid w:val="00374658"/>
    <w:rsid w:val="00377227"/>
    <w:rsid w:val="0038367C"/>
    <w:rsid w:val="00384177"/>
    <w:rsid w:val="00393B0A"/>
    <w:rsid w:val="00395C30"/>
    <w:rsid w:val="003A00EF"/>
    <w:rsid w:val="003A2B0F"/>
    <w:rsid w:val="003A3133"/>
    <w:rsid w:val="003B28D4"/>
    <w:rsid w:val="003B33C9"/>
    <w:rsid w:val="003B59FB"/>
    <w:rsid w:val="003B5CF9"/>
    <w:rsid w:val="003B74A3"/>
    <w:rsid w:val="003C228C"/>
    <w:rsid w:val="003C3013"/>
    <w:rsid w:val="003D2279"/>
    <w:rsid w:val="003D2F8E"/>
    <w:rsid w:val="003D4A35"/>
    <w:rsid w:val="003D4B3F"/>
    <w:rsid w:val="003F4132"/>
    <w:rsid w:val="00401A9F"/>
    <w:rsid w:val="00402516"/>
    <w:rsid w:val="00403CC7"/>
    <w:rsid w:val="00404BAF"/>
    <w:rsid w:val="0040663F"/>
    <w:rsid w:val="004070D2"/>
    <w:rsid w:val="00411854"/>
    <w:rsid w:val="00411D9D"/>
    <w:rsid w:val="00412230"/>
    <w:rsid w:val="004130D1"/>
    <w:rsid w:val="00413F32"/>
    <w:rsid w:val="00414565"/>
    <w:rsid w:val="004166F5"/>
    <w:rsid w:val="00420457"/>
    <w:rsid w:val="004225F8"/>
    <w:rsid w:val="004240B1"/>
    <w:rsid w:val="00427EDF"/>
    <w:rsid w:val="00431295"/>
    <w:rsid w:val="004327B8"/>
    <w:rsid w:val="004400A2"/>
    <w:rsid w:val="00442747"/>
    <w:rsid w:val="0044356D"/>
    <w:rsid w:val="004438EC"/>
    <w:rsid w:val="00443CC0"/>
    <w:rsid w:val="00445C5A"/>
    <w:rsid w:val="004511C0"/>
    <w:rsid w:val="004512C8"/>
    <w:rsid w:val="00451DA3"/>
    <w:rsid w:val="00455A37"/>
    <w:rsid w:val="0046111C"/>
    <w:rsid w:val="00461BB1"/>
    <w:rsid w:val="004652CF"/>
    <w:rsid w:val="00465405"/>
    <w:rsid w:val="004712C8"/>
    <w:rsid w:val="004746C0"/>
    <w:rsid w:val="00475A72"/>
    <w:rsid w:val="00480CF1"/>
    <w:rsid w:val="00484E9A"/>
    <w:rsid w:val="00484FD4"/>
    <w:rsid w:val="00490019"/>
    <w:rsid w:val="00496C64"/>
    <w:rsid w:val="004A072E"/>
    <w:rsid w:val="004A0975"/>
    <w:rsid w:val="004A499D"/>
    <w:rsid w:val="004A4C34"/>
    <w:rsid w:val="004A5A94"/>
    <w:rsid w:val="004A6AAC"/>
    <w:rsid w:val="004B22A9"/>
    <w:rsid w:val="004B52B2"/>
    <w:rsid w:val="004B6111"/>
    <w:rsid w:val="004B62E7"/>
    <w:rsid w:val="004C059A"/>
    <w:rsid w:val="004C1897"/>
    <w:rsid w:val="004C2137"/>
    <w:rsid w:val="004C2208"/>
    <w:rsid w:val="004C269A"/>
    <w:rsid w:val="004C2D53"/>
    <w:rsid w:val="004D34A4"/>
    <w:rsid w:val="004D4169"/>
    <w:rsid w:val="004D7D5B"/>
    <w:rsid w:val="004E6469"/>
    <w:rsid w:val="004E7EF3"/>
    <w:rsid w:val="004F0E8D"/>
    <w:rsid w:val="004F1E74"/>
    <w:rsid w:val="004F2C3E"/>
    <w:rsid w:val="004F31C6"/>
    <w:rsid w:val="004F3FEC"/>
    <w:rsid w:val="004F4330"/>
    <w:rsid w:val="00500075"/>
    <w:rsid w:val="005010C1"/>
    <w:rsid w:val="005154C1"/>
    <w:rsid w:val="005162FF"/>
    <w:rsid w:val="00520C9F"/>
    <w:rsid w:val="00521469"/>
    <w:rsid w:val="00523B48"/>
    <w:rsid w:val="00533105"/>
    <w:rsid w:val="0053549F"/>
    <w:rsid w:val="00537519"/>
    <w:rsid w:val="005420AE"/>
    <w:rsid w:val="00543080"/>
    <w:rsid w:val="00547BDB"/>
    <w:rsid w:val="00553160"/>
    <w:rsid w:val="005548F5"/>
    <w:rsid w:val="00564168"/>
    <w:rsid w:val="005645AA"/>
    <w:rsid w:val="00564CC1"/>
    <w:rsid w:val="00565734"/>
    <w:rsid w:val="00565D50"/>
    <w:rsid w:val="0056736F"/>
    <w:rsid w:val="005702FF"/>
    <w:rsid w:val="0057320C"/>
    <w:rsid w:val="0057649C"/>
    <w:rsid w:val="00584B08"/>
    <w:rsid w:val="00585067"/>
    <w:rsid w:val="00593A72"/>
    <w:rsid w:val="0059466A"/>
    <w:rsid w:val="0059574E"/>
    <w:rsid w:val="005957E4"/>
    <w:rsid w:val="0059688A"/>
    <w:rsid w:val="00597104"/>
    <w:rsid w:val="005A1275"/>
    <w:rsid w:val="005A1951"/>
    <w:rsid w:val="005A1F29"/>
    <w:rsid w:val="005A2D22"/>
    <w:rsid w:val="005A3112"/>
    <w:rsid w:val="005A7FFB"/>
    <w:rsid w:val="005B2D8D"/>
    <w:rsid w:val="005B5237"/>
    <w:rsid w:val="005B5FDC"/>
    <w:rsid w:val="005B7705"/>
    <w:rsid w:val="005B793C"/>
    <w:rsid w:val="005C2CC7"/>
    <w:rsid w:val="005C31E4"/>
    <w:rsid w:val="005C4CB6"/>
    <w:rsid w:val="005D7077"/>
    <w:rsid w:val="005E01FF"/>
    <w:rsid w:val="005E04F2"/>
    <w:rsid w:val="005E089B"/>
    <w:rsid w:val="005E0BFD"/>
    <w:rsid w:val="005E2C44"/>
    <w:rsid w:val="005E3D65"/>
    <w:rsid w:val="005E3F6A"/>
    <w:rsid w:val="005F20A8"/>
    <w:rsid w:val="005F5F3E"/>
    <w:rsid w:val="0060616E"/>
    <w:rsid w:val="00611B98"/>
    <w:rsid w:val="00614BFE"/>
    <w:rsid w:val="006155DD"/>
    <w:rsid w:val="006177F7"/>
    <w:rsid w:val="00617C09"/>
    <w:rsid w:val="006221ED"/>
    <w:rsid w:val="006274E0"/>
    <w:rsid w:val="00627A8F"/>
    <w:rsid w:val="00640160"/>
    <w:rsid w:val="0064375A"/>
    <w:rsid w:val="006525C8"/>
    <w:rsid w:val="00654571"/>
    <w:rsid w:val="00655985"/>
    <w:rsid w:val="00655C3F"/>
    <w:rsid w:val="006626F8"/>
    <w:rsid w:val="00664AF8"/>
    <w:rsid w:val="00664C88"/>
    <w:rsid w:val="00665417"/>
    <w:rsid w:val="006713BE"/>
    <w:rsid w:val="00674339"/>
    <w:rsid w:val="0067477F"/>
    <w:rsid w:val="00685428"/>
    <w:rsid w:val="00685B58"/>
    <w:rsid w:val="006871E4"/>
    <w:rsid w:val="00687402"/>
    <w:rsid w:val="00692C43"/>
    <w:rsid w:val="0069373D"/>
    <w:rsid w:val="00693918"/>
    <w:rsid w:val="00696F5B"/>
    <w:rsid w:val="006A4A49"/>
    <w:rsid w:val="006B0825"/>
    <w:rsid w:val="006B1FB7"/>
    <w:rsid w:val="006C1E00"/>
    <w:rsid w:val="006C5331"/>
    <w:rsid w:val="006C628C"/>
    <w:rsid w:val="006C65D8"/>
    <w:rsid w:val="006D3E27"/>
    <w:rsid w:val="006D562D"/>
    <w:rsid w:val="006E24D7"/>
    <w:rsid w:val="006F277F"/>
    <w:rsid w:val="00703747"/>
    <w:rsid w:val="0070508A"/>
    <w:rsid w:val="00706EA1"/>
    <w:rsid w:val="00707DB3"/>
    <w:rsid w:val="00711AB0"/>
    <w:rsid w:val="00717308"/>
    <w:rsid w:val="00717E30"/>
    <w:rsid w:val="007210F7"/>
    <w:rsid w:val="00721DE4"/>
    <w:rsid w:val="0072212D"/>
    <w:rsid w:val="0072596A"/>
    <w:rsid w:val="00730C7F"/>
    <w:rsid w:val="007323D2"/>
    <w:rsid w:val="00733042"/>
    <w:rsid w:val="00733AF4"/>
    <w:rsid w:val="00735293"/>
    <w:rsid w:val="007352A5"/>
    <w:rsid w:val="00735D26"/>
    <w:rsid w:val="00740963"/>
    <w:rsid w:val="0074146D"/>
    <w:rsid w:val="00743367"/>
    <w:rsid w:val="007453BC"/>
    <w:rsid w:val="007455BD"/>
    <w:rsid w:val="0075043F"/>
    <w:rsid w:val="00750D38"/>
    <w:rsid w:val="00753309"/>
    <w:rsid w:val="0075606E"/>
    <w:rsid w:val="00763C89"/>
    <w:rsid w:val="0076452B"/>
    <w:rsid w:val="007671BD"/>
    <w:rsid w:val="00770EB7"/>
    <w:rsid w:val="00771131"/>
    <w:rsid w:val="00773CF8"/>
    <w:rsid w:val="00774EDD"/>
    <w:rsid w:val="0077513A"/>
    <w:rsid w:val="00775E04"/>
    <w:rsid w:val="0078029A"/>
    <w:rsid w:val="007802DA"/>
    <w:rsid w:val="00780D79"/>
    <w:rsid w:val="00782660"/>
    <w:rsid w:val="00782C69"/>
    <w:rsid w:val="007830A9"/>
    <w:rsid w:val="00783266"/>
    <w:rsid w:val="00783CBC"/>
    <w:rsid w:val="00783D03"/>
    <w:rsid w:val="00793890"/>
    <w:rsid w:val="007954A8"/>
    <w:rsid w:val="007956F1"/>
    <w:rsid w:val="00796541"/>
    <w:rsid w:val="00796F70"/>
    <w:rsid w:val="007972B9"/>
    <w:rsid w:val="007B0221"/>
    <w:rsid w:val="007B084C"/>
    <w:rsid w:val="007B1368"/>
    <w:rsid w:val="007B17A2"/>
    <w:rsid w:val="007B3EF3"/>
    <w:rsid w:val="007B7193"/>
    <w:rsid w:val="007B7783"/>
    <w:rsid w:val="007B7A56"/>
    <w:rsid w:val="007C3411"/>
    <w:rsid w:val="007C4573"/>
    <w:rsid w:val="007D0D16"/>
    <w:rsid w:val="007D11CE"/>
    <w:rsid w:val="007D642B"/>
    <w:rsid w:val="007E1925"/>
    <w:rsid w:val="007E1BCE"/>
    <w:rsid w:val="007E2C16"/>
    <w:rsid w:val="007E4A94"/>
    <w:rsid w:val="007E53B3"/>
    <w:rsid w:val="007E5AC3"/>
    <w:rsid w:val="007E78AB"/>
    <w:rsid w:val="007F15CA"/>
    <w:rsid w:val="007F2446"/>
    <w:rsid w:val="007F76EB"/>
    <w:rsid w:val="00801F99"/>
    <w:rsid w:val="00806039"/>
    <w:rsid w:val="00811B3E"/>
    <w:rsid w:val="00813271"/>
    <w:rsid w:val="00822179"/>
    <w:rsid w:val="0082728E"/>
    <w:rsid w:val="00834BF2"/>
    <w:rsid w:val="00842529"/>
    <w:rsid w:val="0084689F"/>
    <w:rsid w:val="0084723D"/>
    <w:rsid w:val="008476B9"/>
    <w:rsid w:val="00853B2B"/>
    <w:rsid w:val="00860C7D"/>
    <w:rsid w:val="00860E69"/>
    <w:rsid w:val="0086314C"/>
    <w:rsid w:val="00863738"/>
    <w:rsid w:val="00864038"/>
    <w:rsid w:val="00866E88"/>
    <w:rsid w:val="00867A6F"/>
    <w:rsid w:val="00867AD9"/>
    <w:rsid w:val="008737C1"/>
    <w:rsid w:val="0087408B"/>
    <w:rsid w:val="00881A17"/>
    <w:rsid w:val="00882EF3"/>
    <w:rsid w:val="00886418"/>
    <w:rsid w:val="00890F59"/>
    <w:rsid w:val="00892AD2"/>
    <w:rsid w:val="008948BD"/>
    <w:rsid w:val="008959FB"/>
    <w:rsid w:val="008A389F"/>
    <w:rsid w:val="008A4181"/>
    <w:rsid w:val="008B4B30"/>
    <w:rsid w:val="008B632C"/>
    <w:rsid w:val="008B73C0"/>
    <w:rsid w:val="008B7BAA"/>
    <w:rsid w:val="008C097F"/>
    <w:rsid w:val="008C661F"/>
    <w:rsid w:val="008C6A65"/>
    <w:rsid w:val="008D3116"/>
    <w:rsid w:val="008D4D5F"/>
    <w:rsid w:val="008D522A"/>
    <w:rsid w:val="008D6B79"/>
    <w:rsid w:val="008E3A3D"/>
    <w:rsid w:val="008E4A4B"/>
    <w:rsid w:val="008F7BB5"/>
    <w:rsid w:val="008F7DC4"/>
    <w:rsid w:val="0090098C"/>
    <w:rsid w:val="00901188"/>
    <w:rsid w:val="0090382A"/>
    <w:rsid w:val="009046AE"/>
    <w:rsid w:val="00910219"/>
    <w:rsid w:val="009108A1"/>
    <w:rsid w:val="00910F12"/>
    <w:rsid w:val="00912F56"/>
    <w:rsid w:val="00913DDF"/>
    <w:rsid w:val="009145AD"/>
    <w:rsid w:val="00914927"/>
    <w:rsid w:val="00916385"/>
    <w:rsid w:val="0092098A"/>
    <w:rsid w:val="00921A8C"/>
    <w:rsid w:val="00924116"/>
    <w:rsid w:val="00924511"/>
    <w:rsid w:val="00924621"/>
    <w:rsid w:val="00927308"/>
    <w:rsid w:val="0093331C"/>
    <w:rsid w:val="009334F7"/>
    <w:rsid w:val="009344CC"/>
    <w:rsid w:val="009362C6"/>
    <w:rsid w:val="00941ED5"/>
    <w:rsid w:val="00942461"/>
    <w:rsid w:val="0094407E"/>
    <w:rsid w:val="00950378"/>
    <w:rsid w:val="00950E81"/>
    <w:rsid w:val="00950F93"/>
    <w:rsid w:val="00954350"/>
    <w:rsid w:val="00957E64"/>
    <w:rsid w:val="00957F15"/>
    <w:rsid w:val="00963063"/>
    <w:rsid w:val="0096524F"/>
    <w:rsid w:val="009665D8"/>
    <w:rsid w:val="00971013"/>
    <w:rsid w:val="00971F3B"/>
    <w:rsid w:val="009777C6"/>
    <w:rsid w:val="009827DA"/>
    <w:rsid w:val="00987639"/>
    <w:rsid w:val="009876AB"/>
    <w:rsid w:val="00987861"/>
    <w:rsid w:val="009904CE"/>
    <w:rsid w:val="009938AE"/>
    <w:rsid w:val="009968BD"/>
    <w:rsid w:val="009A49CC"/>
    <w:rsid w:val="009B0B58"/>
    <w:rsid w:val="009B5CCC"/>
    <w:rsid w:val="009C181C"/>
    <w:rsid w:val="009C4D56"/>
    <w:rsid w:val="009C7A55"/>
    <w:rsid w:val="009C7DCE"/>
    <w:rsid w:val="009C7F5B"/>
    <w:rsid w:val="009D510E"/>
    <w:rsid w:val="009E0B12"/>
    <w:rsid w:val="009E0EF4"/>
    <w:rsid w:val="009E2387"/>
    <w:rsid w:val="009E245E"/>
    <w:rsid w:val="009E29D3"/>
    <w:rsid w:val="009F2FB8"/>
    <w:rsid w:val="009F6542"/>
    <w:rsid w:val="00A00896"/>
    <w:rsid w:val="00A02A23"/>
    <w:rsid w:val="00A06CC1"/>
    <w:rsid w:val="00A1059E"/>
    <w:rsid w:val="00A167F4"/>
    <w:rsid w:val="00A23835"/>
    <w:rsid w:val="00A23F9B"/>
    <w:rsid w:val="00A26FAE"/>
    <w:rsid w:val="00A305F6"/>
    <w:rsid w:val="00A32AE0"/>
    <w:rsid w:val="00A37A4A"/>
    <w:rsid w:val="00A40E79"/>
    <w:rsid w:val="00A43624"/>
    <w:rsid w:val="00A4627E"/>
    <w:rsid w:val="00A53A6A"/>
    <w:rsid w:val="00A56027"/>
    <w:rsid w:val="00A57513"/>
    <w:rsid w:val="00A62624"/>
    <w:rsid w:val="00A6608D"/>
    <w:rsid w:val="00A66825"/>
    <w:rsid w:val="00A703F7"/>
    <w:rsid w:val="00A726C1"/>
    <w:rsid w:val="00A73CA5"/>
    <w:rsid w:val="00A84E75"/>
    <w:rsid w:val="00A86092"/>
    <w:rsid w:val="00A908F4"/>
    <w:rsid w:val="00A91863"/>
    <w:rsid w:val="00A918ED"/>
    <w:rsid w:val="00A9228B"/>
    <w:rsid w:val="00A94D2C"/>
    <w:rsid w:val="00A961BA"/>
    <w:rsid w:val="00A96658"/>
    <w:rsid w:val="00AA0250"/>
    <w:rsid w:val="00AA51AE"/>
    <w:rsid w:val="00AA7774"/>
    <w:rsid w:val="00AB17C9"/>
    <w:rsid w:val="00AB36EE"/>
    <w:rsid w:val="00AB4159"/>
    <w:rsid w:val="00AC4969"/>
    <w:rsid w:val="00AD2346"/>
    <w:rsid w:val="00AD58C1"/>
    <w:rsid w:val="00AD5F4B"/>
    <w:rsid w:val="00AD6206"/>
    <w:rsid w:val="00AD6EDA"/>
    <w:rsid w:val="00AE5BF8"/>
    <w:rsid w:val="00AF052D"/>
    <w:rsid w:val="00AF0B20"/>
    <w:rsid w:val="00AF1381"/>
    <w:rsid w:val="00AF270C"/>
    <w:rsid w:val="00AF2C7F"/>
    <w:rsid w:val="00AF4C1E"/>
    <w:rsid w:val="00AF7374"/>
    <w:rsid w:val="00B019F5"/>
    <w:rsid w:val="00B039EE"/>
    <w:rsid w:val="00B1234E"/>
    <w:rsid w:val="00B12BDC"/>
    <w:rsid w:val="00B13F6C"/>
    <w:rsid w:val="00B2151D"/>
    <w:rsid w:val="00B231DB"/>
    <w:rsid w:val="00B2481B"/>
    <w:rsid w:val="00B35F87"/>
    <w:rsid w:val="00B35FE4"/>
    <w:rsid w:val="00B36576"/>
    <w:rsid w:val="00B424F4"/>
    <w:rsid w:val="00B43B17"/>
    <w:rsid w:val="00B45748"/>
    <w:rsid w:val="00B516CB"/>
    <w:rsid w:val="00B57840"/>
    <w:rsid w:val="00B57A31"/>
    <w:rsid w:val="00B57F86"/>
    <w:rsid w:val="00B6180F"/>
    <w:rsid w:val="00B630D3"/>
    <w:rsid w:val="00B63237"/>
    <w:rsid w:val="00B64694"/>
    <w:rsid w:val="00B71CB8"/>
    <w:rsid w:val="00B7289C"/>
    <w:rsid w:val="00B75A4E"/>
    <w:rsid w:val="00B75ECF"/>
    <w:rsid w:val="00B76A41"/>
    <w:rsid w:val="00B8130F"/>
    <w:rsid w:val="00B81C70"/>
    <w:rsid w:val="00B85668"/>
    <w:rsid w:val="00B856D8"/>
    <w:rsid w:val="00B8672F"/>
    <w:rsid w:val="00B87A18"/>
    <w:rsid w:val="00BA0DA6"/>
    <w:rsid w:val="00BA1F12"/>
    <w:rsid w:val="00BA35EF"/>
    <w:rsid w:val="00BA455A"/>
    <w:rsid w:val="00BA7623"/>
    <w:rsid w:val="00BA77AB"/>
    <w:rsid w:val="00BB080D"/>
    <w:rsid w:val="00BB49A2"/>
    <w:rsid w:val="00BB651C"/>
    <w:rsid w:val="00BC1DE9"/>
    <w:rsid w:val="00BC4B47"/>
    <w:rsid w:val="00BC645B"/>
    <w:rsid w:val="00BD06BF"/>
    <w:rsid w:val="00BD227F"/>
    <w:rsid w:val="00BD5675"/>
    <w:rsid w:val="00BE1923"/>
    <w:rsid w:val="00BE1C1B"/>
    <w:rsid w:val="00BE3BD4"/>
    <w:rsid w:val="00BE64DC"/>
    <w:rsid w:val="00BE64E2"/>
    <w:rsid w:val="00BE6687"/>
    <w:rsid w:val="00BF18C0"/>
    <w:rsid w:val="00BF2799"/>
    <w:rsid w:val="00BF642A"/>
    <w:rsid w:val="00C02BB0"/>
    <w:rsid w:val="00C04132"/>
    <w:rsid w:val="00C07CE3"/>
    <w:rsid w:val="00C104CE"/>
    <w:rsid w:val="00C11A64"/>
    <w:rsid w:val="00C136EE"/>
    <w:rsid w:val="00C144FF"/>
    <w:rsid w:val="00C22E14"/>
    <w:rsid w:val="00C25B38"/>
    <w:rsid w:val="00C25EFB"/>
    <w:rsid w:val="00C31289"/>
    <w:rsid w:val="00C313B2"/>
    <w:rsid w:val="00C31CE3"/>
    <w:rsid w:val="00C32B3F"/>
    <w:rsid w:val="00C338D4"/>
    <w:rsid w:val="00C34B49"/>
    <w:rsid w:val="00C36A23"/>
    <w:rsid w:val="00C41759"/>
    <w:rsid w:val="00C73512"/>
    <w:rsid w:val="00C7519C"/>
    <w:rsid w:val="00C76C54"/>
    <w:rsid w:val="00C81556"/>
    <w:rsid w:val="00C844CF"/>
    <w:rsid w:val="00C84F18"/>
    <w:rsid w:val="00C85066"/>
    <w:rsid w:val="00C857E7"/>
    <w:rsid w:val="00C878C6"/>
    <w:rsid w:val="00C90466"/>
    <w:rsid w:val="00C92142"/>
    <w:rsid w:val="00C92FEB"/>
    <w:rsid w:val="00CA077F"/>
    <w:rsid w:val="00CA0985"/>
    <w:rsid w:val="00CA10EE"/>
    <w:rsid w:val="00CA1A4E"/>
    <w:rsid w:val="00CA2757"/>
    <w:rsid w:val="00CA56D8"/>
    <w:rsid w:val="00CB1EFA"/>
    <w:rsid w:val="00CB337B"/>
    <w:rsid w:val="00CB34C0"/>
    <w:rsid w:val="00CB5CB2"/>
    <w:rsid w:val="00CB5DC1"/>
    <w:rsid w:val="00CC195F"/>
    <w:rsid w:val="00CC3953"/>
    <w:rsid w:val="00CC46EA"/>
    <w:rsid w:val="00CC5F7D"/>
    <w:rsid w:val="00CD34C0"/>
    <w:rsid w:val="00CD37B9"/>
    <w:rsid w:val="00CD7F3E"/>
    <w:rsid w:val="00CF2446"/>
    <w:rsid w:val="00CF6909"/>
    <w:rsid w:val="00D05DD7"/>
    <w:rsid w:val="00D06FF3"/>
    <w:rsid w:val="00D07DB8"/>
    <w:rsid w:val="00D12AD4"/>
    <w:rsid w:val="00D156F4"/>
    <w:rsid w:val="00D17441"/>
    <w:rsid w:val="00D177E6"/>
    <w:rsid w:val="00D204B3"/>
    <w:rsid w:val="00D273F5"/>
    <w:rsid w:val="00D34CB7"/>
    <w:rsid w:val="00D36AEE"/>
    <w:rsid w:val="00D43F45"/>
    <w:rsid w:val="00D45B09"/>
    <w:rsid w:val="00D45BCC"/>
    <w:rsid w:val="00D472F2"/>
    <w:rsid w:val="00D520C5"/>
    <w:rsid w:val="00D53412"/>
    <w:rsid w:val="00D53BD4"/>
    <w:rsid w:val="00D5536C"/>
    <w:rsid w:val="00D569E6"/>
    <w:rsid w:val="00D56B63"/>
    <w:rsid w:val="00D64169"/>
    <w:rsid w:val="00D66725"/>
    <w:rsid w:val="00D70290"/>
    <w:rsid w:val="00D70429"/>
    <w:rsid w:val="00D70C17"/>
    <w:rsid w:val="00D717C0"/>
    <w:rsid w:val="00D7220B"/>
    <w:rsid w:val="00D72A35"/>
    <w:rsid w:val="00D81094"/>
    <w:rsid w:val="00D87549"/>
    <w:rsid w:val="00D9635F"/>
    <w:rsid w:val="00DA2DDC"/>
    <w:rsid w:val="00DA56B5"/>
    <w:rsid w:val="00DA5F57"/>
    <w:rsid w:val="00DA68D5"/>
    <w:rsid w:val="00DB03F2"/>
    <w:rsid w:val="00DB0F83"/>
    <w:rsid w:val="00DB3C92"/>
    <w:rsid w:val="00DC605C"/>
    <w:rsid w:val="00DD1CB7"/>
    <w:rsid w:val="00DD4EEC"/>
    <w:rsid w:val="00DD5B2C"/>
    <w:rsid w:val="00DE0804"/>
    <w:rsid w:val="00DE0850"/>
    <w:rsid w:val="00DE1A33"/>
    <w:rsid w:val="00DE5F17"/>
    <w:rsid w:val="00DE6B55"/>
    <w:rsid w:val="00DF1EA2"/>
    <w:rsid w:val="00DF2E03"/>
    <w:rsid w:val="00DF5CCF"/>
    <w:rsid w:val="00E005B5"/>
    <w:rsid w:val="00E047DD"/>
    <w:rsid w:val="00E0561D"/>
    <w:rsid w:val="00E06790"/>
    <w:rsid w:val="00E1241D"/>
    <w:rsid w:val="00E151A8"/>
    <w:rsid w:val="00E15499"/>
    <w:rsid w:val="00E1599B"/>
    <w:rsid w:val="00E16B02"/>
    <w:rsid w:val="00E1780A"/>
    <w:rsid w:val="00E237F1"/>
    <w:rsid w:val="00E24FF0"/>
    <w:rsid w:val="00E252BF"/>
    <w:rsid w:val="00E31EB7"/>
    <w:rsid w:val="00E34202"/>
    <w:rsid w:val="00E34301"/>
    <w:rsid w:val="00E348FF"/>
    <w:rsid w:val="00E352AB"/>
    <w:rsid w:val="00E4004B"/>
    <w:rsid w:val="00E419EA"/>
    <w:rsid w:val="00E423F7"/>
    <w:rsid w:val="00E44DB6"/>
    <w:rsid w:val="00E4606A"/>
    <w:rsid w:val="00E5057C"/>
    <w:rsid w:val="00E5284E"/>
    <w:rsid w:val="00E53CDA"/>
    <w:rsid w:val="00E544F4"/>
    <w:rsid w:val="00E57DBA"/>
    <w:rsid w:val="00E60467"/>
    <w:rsid w:val="00E6229B"/>
    <w:rsid w:val="00E62F22"/>
    <w:rsid w:val="00E6361F"/>
    <w:rsid w:val="00E66DED"/>
    <w:rsid w:val="00E8293D"/>
    <w:rsid w:val="00E8473D"/>
    <w:rsid w:val="00E85076"/>
    <w:rsid w:val="00E8521D"/>
    <w:rsid w:val="00E90AD2"/>
    <w:rsid w:val="00E91DEB"/>
    <w:rsid w:val="00E93071"/>
    <w:rsid w:val="00E96D4B"/>
    <w:rsid w:val="00E96EE0"/>
    <w:rsid w:val="00EA1B47"/>
    <w:rsid w:val="00EB38BE"/>
    <w:rsid w:val="00EB4946"/>
    <w:rsid w:val="00EB5E92"/>
    <w:rsid w:val="00EC084F"/>
    <w:rsid w:val="00EC623A"/>
    <w:rsid w:val="00EC6964"/>
    <w:rsid w:val="00ED2E43"/>
    <w:rsid w:val="00ED2E72"/>
    <w:rsid w:val="00ED7312"/>
    <w:rsid w:val="00EE11E0"/>
    <w:rsid w:val="00EE63F2"/>
    <w:rsid w:val="00EF2DB6"/>
    <w:rsid w:val="00EF4095"/>
    <w:rsid w:val="00F01AB6"/>
    <w:rsid w:val="00F038A8"/>
    <w:rsid w:val="00F10283"/>
    <w:rsid w:val="00F14091"/>
    <w:rsid w:val="00F15669"/>
    <w:rsid w:val="00F20300"/>
    <w:rsid w:val="00F23F7C"/>
    <w:rsid w:val="00F26E8D"/>
    <w:rsid w:val="00F3250C"/>
    <w:rsid w:val="00F405CE"/>
    <w:rsid w:val="00F5032F"/>
    <w:rsid w:val="00F5102B"/>
    <w:rsid w:val="00F51039"/>
    <w:rsid w:val="00F5121D"/>
    <w:rsid w:val="00F53425"/>
    <w:rsid w:val="00F54758"/>
    <w:rsid w:val="00F568B4"/>
    <w:rsid w:val="00F57CE2"/>
    <w:rsid w:val="00F60D33"/>
    <w:rsid w:val="00F62841"/>
    <w:rsid w:val="00F6650A"/>
    <w:rsid w:val="00F76C16"/>
    <w:rsid w:val="00F81CA0"/>
    <w:rsid w:val="00F93D7E"/>
    <w:rsid w:val="00F95E52"/>
    <w:rsid w:val="00FA02D4"/>
    <w:rsid w:val="00FA32F2"/>
    <w:rsid w:val="00FA5990"/>
    <w:rsid w:val="00FA7892"/>
    <w:rsid w:val="00FB09E2"/>
    <w:rsid w:val="00FB4C08"/>
    <w:rsid w:val="00FB4F7B"/>
    <w:rsid w:val="00FB5E45"/>
    <w:rsid w:val="00FC1617"/>
    <w:rsid w:val="00FC41D5"/>
    <w:rsid w:val="00FC4EC9"/>
    <w:rsid w:val="00FD1985"/>
    <w:rsid w:val="00FD532A"/>
    <w:rsid w:val="00FD611D"/>
    <w:rsid w:val="00FD7896"/>
    <w:rsid w:val="00FE57D2"/>
    <w:rsid w:val="00FE6793"/>
    <w:rsid w:val="00FE7241"/>
    <w:rsid w:val="00FF0659"/>
    <w:rsid w:val="00FF07E1"/>
    <w:rsid w:val="00FF2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5:docId w15:val="{9FF19693-8029-480E-99DD-8C43B3A0E3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F489D"/>
    <w:pPr>
      <w:spacing w:after="160" w:line="259" w:lineRule="auto"/>
    </w:pPr>
    <w:rPr>
      <w:rFonts w:cs="Calibri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1B0905"/>
    <w:rPr>
      <w:rFonts w:cs="Calibri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348FF"/>
    <w:rPr>
      <w:color w:val="808080"/>
    </w:rPr>
  </w:style>
  <w:style w:type="paragraph" w:styleId="ListParagraph">
    <w:name w:val="List Paragraph"/>
    <w:basedOn w:val="Normal"/>
    <w:uiPriority w:val="99"/>
    <w:qFormat/>
    <w:rsid w:val="00E348FF"/>
    <w:pPr>
      <w:ind w:left="720"/>
    </w:pPr>
  </w:style>
  <w:style w:type="paragraph" w:customStyle="1" w:styleId="TableParagraph">
    <w:name w:val="Table Paragraph"/>
    <w:basedOn w:val="Normal"/>
    <w:uiPriority w:val="99"/>
    <w:rsid w:val="00EB5E92"/>
    <w:pPr>
      <w:widowControl w:val="0"/>
      <w:spacing w:after="0" w:line="240" w:lineRule="auto"/>
    </w:pPr>
    <w:rPr>
      <w:lang w:val="en-US"/>
    </w:rPr>
  </w:style>
  <w:style w:type="character" w:styleId="CommentReference">
    <w:name w:val="annotation reference"/>
    <w:basedOn w:val="DefaultParagraphFont"/>
    <w:uiPriority w:val="99"/>
    <w:semiHidden/>
    <w:rsid w:val="0011448F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rsid w:val="0011448F"/>
    <w:pPr>
      <w:spacing w:line="240" w:lineRule="auto"/>
    </w:pPr>
    <w:rPr>
      <w:rFonts w:cs="Times New Roman"/>
      <w:sz w:val="20"/>
      <w:szCs w:val="20"/>
      <w:lang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11448F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11448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11448F"/>
    <w:rPr>
      <w:b/>
      <w:sz w:val="20"/>
    </w:rPr>
  </w:style>
  <w:style w:type="paragraph" w:styleId="BalloonText">
    <w:name w:val="Balloon Text"/>
    <w:basedOn w:val="Normal"/>
    <w:link w:val="BalloonTextChar"/>
    <w:uiPriority w:val="99"/>
    <w:semiHidden/>
    <w:rsid w:val="0011448F"/>
    <w:pPr>
      <w:spacing w:after="0" w:line="240" w:lineRule="auto"/>
    </w:pPr>
    <w:rPr>
      <w:rFonts w:ascii="Segoe UI" w:hAnsi="Segoe UI" w:cs="Times New Roman"/>
      <w:sz w:val="18"/>
      <w:szCs w:val="18"/>
      <w:lang w:eastAsia="en-GB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1448F"/>
    <w:rPr>
      <w:rFonts w:ascii="Segoe UI" w:hAnsi="Segoe UI"/>
      <w:sz w:val="18"/>
    </w:rPr>
  </w:style>
  <w:style w:type="character" w:customStyle="1" w:styleId="MATHalgebraicUnknown">
    <w:name w:val="MATH_algebraicUnknown"/>
    <w:uiPriority w:val="99"/>
    <w:rsid w:val="002315F4"/>
    <w:rPr>
      <w:rFonts w:ascii="I Times Italic" w:hAnsi="I Times Italic"/>
      <w:i/>
      <w:color w:val="FF00FF"/>
    </w:rPr>
  </w:style>
  <w:style w:type="paragraph" w:customStyle="1" w:styleId="Exercisenum">
    <w:name w:val="Exercise_num"/>
    <w:uiPriority w:val="99"/>
    <w:rsid w:val="002501E1"/>
    <w:pPr>
      <w:tabs>
        <w:tab w:val="right" w:pos="1270"/>
        <w:tab w:val="left" w:pos="1440"/>
        <w:tab w:val="left" w:pos="1800"/>
        <w:tab w:val="left" w:pos="3240"/>
        <w:tab w:val="left" w:pos="3600"/>
        <w:tab w:val="left" w:pos="5040"/>
        <w:tab w:val="left" w:pos="5400"/>
        <w:tab w:val="left" w:pos="6840"/>
        <w:tab w:val="left" w:pos="7200"/>
      </w:tabs>
      <w:spacing w:before="130" w:line="260" w:lineRule="exact"/>
      <w:ind w:left="1440" w:hanging="1440"/>
    </w:pPr>
    <w:rPr>
      <w:rFonts w:ascii="Times" w:hAnsi="Times" w:cs="Times"/>
      <w:sz w:val="20"/>
      <w:szCs w:val="20"/>
      <w:lang w:eastAsia="en-US"/>
    </w:rPr>
  </w:style>
  <w:style w:type="character" w:customStyle="1" w:styleId="filename-text">
    <w:name w:val="filename-text"/>
    <w:uiPriority w:val="99"/>
    <w:rsid w:val="002F14BC"/>
  </w:style>
  <w:style w:type="paragraph" w:customStyle="1" w:styleId="Exerciselettered6col">
    <w:name w:val="Exercise_lettered_6 col"/>
    <w:uiPriority w:val="99"/>
    <w:rsid w:val="00F76C16"/>
    <w:pPr>
      <w:tabs>
        <w:tab w:val="left" w:pos="1800"/>
        <w:tab w:val="left" w:pos="2640"/>
        <w:tab w:val="left" w:pos="3000"/>
        <w:tab w:val="left" w:pos="3840"/>
        <w:tab w:val="left" w:pos="4200"/>
        <w:tab w:val="left" w:pos="5040"/>
        <w:tab w:val="left" w:pos="5400"/>
        <w:tab w:val="left" w:pos="6240"/>
        <w:tab w:val="left" w:pos="6600"/>
        <w:tab w:val="left" w:pos="7440"/>
        <w:tab w:val="left" w:pos="7800"/>
      </w:tabs>
      <w:spacing w:line="260" w:lineRule="exact"/>
      <w:ind w:left="1440"/>
    </w:pPr>
    <w:rPr>
      <w:rFonts w:ascii="Times" w:hAnsi="Times" w:cs="Times"/>
      <w:sz w:val="20"/>
      <w:szCs w:val="20"/>
      <w:lang w:eastAsia="en-US"/>
    </w:rPr>
  </w:style>
  <w:style w:type="character" w:styleId="Hyperlink">
    <w:name w:val="Hyperlink"/>
    <w:basedOn w:val="DefaultParagraphFont"/>
    <w:uiPriority w:val="99"/>
    <w:semiHidden/>
    <w:rsid w:val="00CC3953"/>
    <w:rPr>
      <w:rFonts w:cs="Times New Roman"/>
      <w:b/>
      <w:i/>
      <w:color w:val="0000FF"/>
      <w:u w:val="none"/>
      <w:effect w:val="none"/>
      <w:shd w:val="clear" w:color="auto" w:fill="auto"/>
    </w:rPr>
  </w:style>
  <w:style w:type="table" w:customStyle="1" w:styleId="TableGrid1">
    <w:name w:val="Table Grid1"/>
    <w:uiPriority w:val="99"/>
    <w:rsid w:val="004070D2"/>
    <w:rPr>
      <w:sz w:val="20"/>
      <w:szCs w:val="20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D36AEE"/>
    <w:pPr>
      <w:tabs>
        <w:tab w:val="center" w:pos="4513"/>
        <w:tab w:val="right" w:pos="9026"/>
      </w:tabs>
      <w:spacing w:after="0" w:line="240" w:lineRule="auto"/>
    </w:pPr>
    <w:rPr>
      <w:rFonts w:cs="Times New Roman"/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D36AEE"/>
    <w:rPr>
      <w:lang w:eastAsia="en-US"/>
    </w:rPr>
  </w:style>
  <w:style w:type="paragraph" w:styleId="Footer">
    <w:name w:val="footer"/>
    <w:basedOn w:val="Normal"/>
    <w:link w:val="FooterChar"/>
    <w:uiPriority w:val="99"/>
    <w:rsid w:val="00D36AEE"/>
    <w:pPr>
      <w:tabs>
        <w:tab w:val="center" w:pos="4513"/>
        <w:tab w:val="right" w:pos="9026"/>
      </w:tabs>
      <w:spacing w:after="0" w:line="240" w:lineRule="auto"/>
    </w:pPr>
    <w:rPr>
      <w:rFonts w:cs="Times New Roman"/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locked/>
    <w:rsid w:val="00D36AEE"/>
    <w:rPr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2.bin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5.bin"/><Relationship Id="rId16" Type="http://schemas.openxmlformats.org/officeDocument/2006/relationships/image" Target="media/image3.png"/><Relationship Id="rId107" Type="http://schemas.openxmlformats.org/officeDocument/2006/relationships/image" Target="media/image51.wmf"/><Relationship Id="rId11" Type="http://schemas.openxmlformats.org/officeDocument/2006/relationships/header" Target="header3.xml"/><Relationship Id="rId32" Type="http://schemas.openxmlformats.org/officeDocument/2006/relationships/image" Target="media/image13.png"/><Relationship Id="rId37" Type="http://schemas.openxmlformats.org/officeDocument/2006/relationships/oleObject" Target="embeddings/oleObject9.bin"/><Relationship Id="rId53" Type="http://schemas.openxmlformats.org/officeDocument/2006/relationships/image" Target="media/image25.wmf"/><Relationship Id="rId58" Type="http://schemas.openxmlformats.org/officeDocument/2006/relationships/oleObject" Target="embeddings/oleObject19.bin"/><Relationship Id="rId74" Type="http://schemas.openxmlformats.org/officeDocument/2006/relationships/hyperlink" Target="http://www.cut-the-knot.org/do_you_know/numbers.shtml" TargetMode="External"/><Relationship Id="rId79" Type="http://schemas.openxmlformats.org/officeDocument/2006/relationships/image" Target="media/image37.wmf"/><Relationship Id="rId102" Type="http://schemas.openxmlformats.org/officeDocument/2006/relationships/oleObject" Target="embeddings/oleObject40.bin"/><Relationship Id="rId5" Type="http://schemas.openxmlformats.org/officeDocument/2006/relationships/footnotes" Target="footnotes.xml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30.bin"/><Relationship Id="rId90" Type="http://schemas.openxmlformats.org/officeDocument/2006/relationships/oleObject" Target="embeddings/oleObject34.bin"/><Relationship Id="rId95" Type="http://schemas.openxmlformats.org/officeDocument/2006/relationships/image" Target="media/image45.wmf"/><Relationship Id="rId19" Type="http://schemas.openxmlformats.org/officeDocument/2006/relationships/image" Target="media/image5.png"/><Relationship Id="rId14" Type="http://schemas.openxmlformats.org/officeDocument/2006/relationships/oleObject" Target="embeddings/oleObject1.bin"/><Relationship Id="rId22" Type="http://schemas.openxmlformats.org/officeDocument/2006/relationships/image" Target="media/image7.png"/><Relationship Id="rId27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43" Type="http://schemas.openxmlformats.org/officeDocument/2006/relationships/image" Target="media/image21.wmf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8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2.png"/><Relationship Id="rId77" Type="http://schemas.openxmlformats.org/officeDocument/2006/relationships/image" Target="media/image36.wmf"/><Relationship Id="rId100" Type="http://schemas.openxmlformats.org/officeDocument/2006/relationships/oleObject" Target="embeddings/oleObject39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48.bin"/><Relationship Id="rId8" Type="http://schemas.openxmlformats.org/officeDocument/2006/relationships/header" Target="header2.xml"/><Relationship Id="rId51" Type="http://schemas.openxmlformats.org/officeDocument/2006/relationships/image" Target="media/image24.wmf"/><Relationship Id="rId72" Type="http://schemas.openxmlformats.org/officeDocument/2006/relationships/image" Target="media/image34.png"/><Relationship Id="rId80" Type="http://schemas.openxmlformats.org/officeDocument/2006/relationships/oleObject" Target="embeddings/oleObject29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38.bin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footer" Target="footer3.xml"/><Relationship Id="rId17" Type="http://schemas.openxmlformats.org/officeDocument/2006/relationships/image" Target="media/image4.wmf"/><Relationship Id="rId25" Type="http://schemas.openxmlformats.org/officeDocument/2006/relationships/image" Target="media/image9.png"/><Relationship Id="rId33" Type="http://schemas.openxmlformats.org/officeDocument/2006/relationships/image" Target="media/image14.wmf"/><Relationship Id="rId38" Type="http://schemas.openxmlformats.org/officeDocument/2006/relationships/image" Target="media/image17.png"/><Relationship Id="rId46" Type="http://schemas.openxmlformats.org/officeDocument/2006/relationships/oleObject" Target="embeddings/oleObject13.bin"/><Relationship Id="rId59" Type="http://schemas.openxmlformats.org/officeDocument/2006/relationships/image" Target="media/image28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3.bin"/><Relationship Id="rId116" Type="http://schemas.openxmlformats.org/officeDocument/2006/relationships/oleObject" Target="embeddings/oleObject47.bin"/><Relationship Id="rId20" Type="http://schemas.openxmlformats.org/officeDocument/2006/relationships/image" Target="media/image6.wmf"/><Relationship Id="rId41" Type="http://schemas.openxmlformats.org/officeDocument/2006/relationships/image" Target="media/image20.wmf"/><Relationship Id="rId54" Type="http://schemas.openxmlformats.org/officeDocument/2006/relationships/oleObject" Target="embeddings/oleObject17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37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2.png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2.bin"/><Relationship Id="rId114" Type="http://schemas.openxmlformats.org/officeDocument/2006/relationships/oleObject" Target="embeddings/oleObject46.bin"/><Relationship Id="rId119" Type="http://schemas.openxmlformats.org/officeDocument/2006/relationships/oleObject" Target="embeddings/oleObject49.bin"/><Relationship Id="rId10" Type="http://schemas.openxmlformats.org/officeDocument/2006/relationships/footer" Target="footer2.xml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0.wmf"/><Relationship Id="rId73" Type="http://schemas.openxmlformats.org/officeDocument/2006/relationships/hyperlink" Target="http://www.cut-the-knot.org/do_you_know/few_words.shtml" TargetMode="External"/><Relationship Id="rId78" Type="http://schemas.openxmlformats.org/officeDocument/2006/relationships/oleObject" Target="embeddings/oleObject2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2.bin"/><Relationship Id="rId94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3" Type="http://schemas.openxmlformats.org/officeDocument/2006/relationships/image" Target="media/image1.wmf"/><Relationship Id="rId18" Type="http://schemas.openxmlformats.org/officeDocument/2006/relationships/oleObject" Target="embeddings/oleObject2.bin"/><Relationship Id="rId39" Type="http://schemas.openxmlformats.org/officeDocument/2006/relationships/image" Target="media/image18.png"/><Relationship Id="rId109" Type="http://schemas.openxmlformats.org/officeDocument/2006/relationships/image" Target="media/image52.wmf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2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1.bin"/><Relationship Id="rId120" Type="http://schemas.openxmlformats.org/officeDocument/2006/relationships/fontTable" Target="fontTable.xml"/><Relationship Id="rId7" Type="http://schemas.openxmlformats.org/officeDocument/2006/relationships/header" Target="header1.xml"/><Relationship Id="rId71" Type="http://schemas.openxmlformats.org/officeDocument/2006/relationships/oleObject" Target="embeddings/oleObject26.bin"/><Relationship Id="rId92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4" Type="http://schemas.openxmlformats.org/officeDocument/2006/relationships/oleObject" Target="embeddings/oleObject4.bin"/><Relationship Id="rId40" Type="http://schemas.openxmlformats.org/officeDocument/2006/relationships/image" Target="media/image19.png"/><Relationship Id="rId45" Type="http://schemas.openxmlformats.org/officeDocument/2006/relationships/oleObject" Target="embeddings/oleObject12.bin"/><Relationship Id="rId66" Type="http://schemas.openxmlformats.org/officeDocument/2006/relationships/oleObject" Target="embeddings/oleObject24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44.bin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7</Pages>
  <Words>3515</Words>
  <Characters>20041</Characters>
  <Application>Microsoft Office Word</Application>
  <DocSecurity>0</DocSecurity>
  <Lines>167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uidance on the use of codes for this mark scheme</vt:lpstr>
    </vt:vector>
  </TitlesOfParts>
  <Company>Elektra Media</Company>
  <LinksUpToDate>false</LinksUpToDate>
  <CharactersWithSpaces>235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uidance on the use of codes for this mark scheme</dc:title>
  <dc:subject/>
  <dc:creator>Sandra Wharton</dc:creator>
  <cp:keywords/>
  <dc:description/>
  <cp:lastModifiedBy>Redstone, Amanda</cp:lastModifiedBy>
  <cp:revision>10</cp:revision>
  <cp:lastPrinted>2015-06-23T14:46:00Z</cp:lastPrinted>
  <dcterms:created xsi:type="dcterms:W3CDTF">2015-06-17T10:28:00Z</dcterms:created>
  <dcterms:modified xsi:type="dcterms:W3CDTF">2015-06-24T1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